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BE22A4" w14:textId="7EC9F9DF" w:rsidR="00293B0A" w:rsidRDefault="001B4A46" w:rsidP="00293B0A">
      <w:r>
        <w:rPr>
          <w:noProof/>
        </w:rPr>
        <mc:AlternateContent>
          <mc:Choice Requires="wpg">
            <w:drawing>
              <wp:anchor distT="0" distB="0" distL="114300" distR="114300" simplePos="0" relativeHeight="251899392" behindDoc="0" locked="0" layoutInCell="1" allowOverlap="1" wp14:anchorId="1844CCD3" wp14:editId="4CC059A1">
                <wp:simplePos x="0" y="0"/>
                <wp:positionH relativeFrom="column">
                  <wp:posOffset>2354963</wp:posOffset>
                </wp:positionH>
                <wp:positionV relativeFrom="paragraph">
                  <wp:posOffset>143036</wp:posOffset>
                </wp:positionV>
                <wp:extent cx="2399030" cy="2416466"/>
                <wp:effectExtent l="0" t="0" r="20320" b="22225"/>
                <wp:wrapNone/>
                <wp:docPr id="321" name="Group 3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416466"/>
                          <a:chOff x="0" y="0"/>
                          <a:chExt cx="2399371" cy="2238078"/>
                        </a:xfrm>
                      </wpg:grpSpPr>
                      <wps:wsp>
                        <wps:cNvPr id="322" name="Straight Connector 322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3" name="Straight Connector 323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4" name="Straight Connector 324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5" name="Straight Connector 325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Straight Connector 326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Straight Connector 327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Straight Connector 328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9" name="Straight Connector 329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4013CA7" id="Group 321" o:spid="_x0000_s1026" style="position:absolute;margin-left:185.45pt;margin-top:11.25pt;width:188.9pt;height:190.25pt;z-index:251899392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">
                <v:line id="Straight Connector 322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" strokecolor="#7f7f7f [1612]" strokeweight=".5pt">
                  <v:stroke dashstyle="longDashDot" joinstyle="miter"/>
                </v:line>
                <v:line id="Straight Connector 323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" strokecolor="#7f7f7f [1612]" strokeweight=".5pt">
                  <v:stroke dashstyle="longDashDot" joinstyle="miter"/>
                </v:line>
                <v:line id="Straight Connector 324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" strokecolor="#7f7f7f [1612]" strokeweight=".5pt">
                  <v:stroke dashstyle="longDashDot" joinstyle="miter"/>
                </v:line>
                <v:line id="Straight Connector 325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" strokecolor="#7f7f7f [1612]" strokeweight=".5pt">
                  <v:stroke dashstyle="longDashDot" joinstyle="miter"/>
                </v:line>
                <v:line id="Straight Connector 326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" strokecolor="#7f7f7f [1612]" strokeweight=".5pt">
                  <v:stroke dashstyle="longDashDot" joinstyle="miter"/>
                </v:line>
                <v:line id="Straight Connector 327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" strokecolor="#7f7f7f [1612]" strokeweight=".5pt">
                  <v:stroke dashstyle="longDashDot" joinstyle="miter"/>
                </v:line>
                <v:line id="Straight Connector 328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" strokecolor="#7f7f7f [1612]" strokeweight=".5pt">
                  <v:stroke dashstyle="longDashDot" joinstyle="miter"/>
                </v:line>
                <v:line id="Straight Connector 329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" strokecolor="#7f7f7f [1612]" strokeweight=".5pt">
                  <v:stroke dashstyle="longDashDot"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900416" behindDoc="0" locked="0" layoutInCell="1" allowOverlap="1" wp14:anchorId="1CB5459E" wp14:editId="0A3B5673">
                <wp:simplePos x="0" y="0"/>
                <wp:positionH relativeFrom="column">
                  <wp:posOffset>2355155</wp:posOffset>
                </wp:positionH>
                <wp:positionV relativeFrom="paragraph">
                  <wp:posOffset>160694</wp:posOffset>
                </wp:positionV>
                <wp:extent cx="2399030" cy="2398646"/>
                <wp:effectExtent l="317" t="0" r="20638" b="20637"/>
                <wp:wrapNone/>
                <wp:docPr id="330" name="Group 3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2399030" cy="2398646"/>
                          <a:chOff x="0" y="0"/>
                          <a:chExt cx="2399371" cy="2238078"/>
                        </a:xfrm>
                      </wpg:grpSpPr>
                      <wps:wsp>
                        <wps:cNvPr id="331" name="Straight Connector 331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2" name="Straight Connector 332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3" name="Straight Connector 333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4" name="Straight Connector 334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5" name="Straight Connector 335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Straight Connector 336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7" name="Straight Connector 337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8" name="Straight Connector 338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713FB0C" id="Group 330" o:spid="_x0000_s1026" style="position:absolute;margin-left:185.45pt;margin-top:12.65pt;width:188.9pt;height:188.85pt;rotation:-90;z-index:251900416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">
                <v:line id="Straight Connector 331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" strokecolor="#7f7f7f [1612]" strokeweight=".5pt">
                  <v:stroke dashstyle="longDashDot" joinstyle="miter"/>
                </v:line>
                <v:line id="Straight Connector 332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" strokecolor="#7f7f7f [1612]" strokeweight=".5pt">
                  <v:stroke dashstyle="longDashDot" joinstyle="miter"/>
                </v:line>
                <v:line id="Straight Connector 333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" strokecolor="#7f7f7f [1612]" strokeweight=".5pt">
                  <v:stroke dashstyle="longDashDot" joinstyle="miter"/>
                </v:line>
                <v:line id="Straight Connector 334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" strokecolor="#7f7f7f [1612]" strokeweight=".5pt">
                  <v:stroke dashstyle="longDashDot" joinstyle="miter"/>
                </v:line>
                <v:line id="Straight Connector 335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" strokecolor="#7f7f7f [1612]" strokeweight=".5pt">
                  <v:stroke dashstyle="longDashDot" joinstyle="miter"/>
                </v:line>
                <v:line id="Straight Connector 336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" strokecolor="#7f7f7f [1612]" strokeweight=".5pt">
                  <v:stroke dashstyle="longDashDot" joinstyle="miter"/>
                </v:line>
                <v:line id="Straight Connector 337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" strokecolor="#7f7f7f [1612]" strokeweight=".5pt">
                  <v:stroke dashstyle="longDashDot" joinstyle="miter"/>
                </v:line>
                <v:line id="Straight Connector 338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" strokecolor="#7f7f7f [1612]" strokeweight=".5pt">
                  <v:stroke dashstyle="longDashDot" joinstyle="miter"/>
                </v:line>
              </v:group>
            </w:pict>
          </mc:Fallback>
        </mc:AlternateContent>
      </w:r>
    </w:p>
    <w:p w14:paraId="75330C44" w14:textId="2583CFCF" w:rsidR="001B4A46" w:rsidRDefault="001B4A46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903488" behindDoc="0" locked="0" layoutInCell="1" allowOverlap="1" wp14:anchorId="4C996865" wp14:editId="6ADD2B80">
                <wp:simplePos x="0" y="0"/>
                <wp:positionH relativeFrom="column">
                  <wp:posOffset>3203436</wp:posOffset>
                </wp:positionH>
                <wp:positionV relativeFrom="paragraph">
                  <wp:posOffset>227978</wp:posOffset>
                </wp:positionV>
                <wp:extent cx="178904" cy="218661"/>
                <wp:effectExtent l="0" t="0" r="12065" b="10160"/>
                <wp:wrapNone/>
                <wp:docPr id="341" name="Text Box 3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8904" cy="21866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7229E90" w14:textId="4DDF6D7A" w:rsidR="001B4A46" w:rsidRPr="00B328C1" w:rsidRDefault="001B4A46" w:rsidP="001B4A46">
                            <w:pPr>
                              <w:jc w:val="center"/>
                              <w:rPr>
                                <w:i/>
                                <w:iCs/>
                                <w:color w:val="808080" w:themeColor="background1" w:themeShade="80"/>
                                <w:lang w:val="en-US"/>
                              </w:rPr>
                            </w:pPr>
                            <w:r w:rsidRPr="00B328C1">
                              <w:rPr>
                                <w:i/>
                                <w:iCs/>
                                <w:color w:val="808080" w:themeColor="background1" w:themeShade="80"/>
                                <w:lang w:val="en-US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996865" id="_x0000_t202" coordsize="21600,21600" o:spt="202" path="m,l,21600r21600,l21600,xe">
                <v:stroke joinstyle="miter"/>
                <v:path gradientshapeok="t" o:connecttype="rect"/>
              </v:shapetype>
              <v:shape id="Text Box 341" o:spid="_x0000_s1026" type="#_x0000_t202" style="position:absolute;margin-left:252.25pt;margin-top:17.95pt;width:14.1pt;height:17.2pt;z-index:251903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" filled="f" stroked="f" strokeweight=".5pt">
                <v:textbox inset="0,0,0,0">
                  <w:txbxContent>
                    <w:p w14:paraId="07229E90" w14:textId="4DDF6D7A" w:rsidR="001B4A46" w:rsidRPr="00B328C1" w:rsidRDefault="001B4A46" w:rsidP="001B4A46">
                      <w:pPr>
                        <w:jc w:val="center"/>
                        <w:rPr>
                          <w:i/>
                          <w:iCs/>
                          <w:color w:val="808080" w:themeColor="background1" w:themeShade="80"/>
                          <w:lang w:val="en-US"/>
                        </w:rPr>
                      </w:pPr>
                      <w:r w:rsidRPr="00B328C1">
                        <w:rPr>
                          <w:i/>
                          <w:iCs/>
                          <w:color w:val="808080" w:themeColor="background1" w:themeShade="80"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14:paraId="0DEE638C" w14:textId="6D367857" w:rsidR="001B4A46" w:rsidRDefault="001B4A46" w:rsidP="00293B0A"/>
    <w:p w14:paraId="4338BCBB" w14:textId="770DDC19" w:rsidR="001B4A46" w:rsidRDefault="001B4A46" w:rsidP="00293B0A"/>
    <w:p w14:paraId="7A88E4AC" w14:textId="79BDD2C0" w:rsidR="001B4A46" w:rsidRDefault="001B4A46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905536" behindDoc="0" locked="0" layoutInCell="1" allowOverlap="1" wp14:anchorId="55F93F47" wp14:editId="41DACA55">
                <wp:simplePos x="0" y="0"/>
                <wp:positionH relativeFrom="column">
                  <wp:posOffset>4233382</wp:posOffset>
                </wp:positionH>
                <wp:positionV relativeFrom="paragraph">
                  <wp:posOffset>215219</wp:posOffset>
                </wp:positionV>
                <wp:extent cx="178904" cy="218661"/>
                <wp:effectExtent l="0" t="0" r="12065" b="10160"/>
                <wp:wrapNone/>
                <wp:docPr id="342" name="Text Box 3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8904" cy="21866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F5951E6" w14:textId="12A78362" w:rsidR="001B4A46" w:rsidRPr="00B328C1" w:rsidRDefault="001B4A46" w:rsidP="001B4A46">
                            <w:pPr>
                              <w:jc w:val="center"/>
                              <w:rPr>
                                <w:i/>
                                <w:iCs/>
                                <w:color w:val="808080" w:themeColor="background1" w:themeShade="80"/>
                                <w:lang w:val="en-US"/>
                              </w:rPr>
                            </w:pPr>
                            <w:r w:rsidRPr="00B328C1">
                              <w:rPr>
                                <w:i/>
                                <w:iCs/>
                                <w:color w:val="808080" w:themeColor="background1" w:themeShade="80"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F93F47" id="Text Box 342" o:spid="_x0000_s1027" type="#_x0000_t202" style="position:absolute;margin-left:333.35pt;margin-top:16.95pt;width:14.1pt;height:17.2pt;z-index:25190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" filled="f" stroked="f" strokeweight=".5pt">
                <v:textbox inset="0,0,0,0">
                  <w:txbxContent>
                    <w:p w14:paraId="4F5951E6" w14:textId="12A78362" w:rsidR="001B4A46" w:rsidRPr="00B328C1" w:rsidRDefault="001B4A46" w:rsidP="001B4A46">
                      <w:pPr>
                        <w:jc w:val="center"/>
                        <w:rPr>
                          <w:i/>
                          <w:iCs/>
                          <w:color w:val="808080" w:themeColor="background1" w:themeShade="80"/>
                          <w:lang w:val="en-US"/>
                        </w:rPr>
                      </w:pPr>
                      <w:r w:rsidRPr="00B328C1">
                        <w:rPr>
                          <w:i/>
                          <w:iCs/>
                          <w:color w:val="808080" w:themeColor="background1" w:themeShade="80"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14:paraId="1C1C9BED" w14:textId="6B0DC277" w:rsidR="001B4A46" w:rsidRDefault="001B4A46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902464" behindDoc="0" locked="0" layoutInCell="1" allowOverlap="1" wp14:anchorId="5B8787EC" wp14:editId="67C42570">
                <wp:simplePos x="0" y="0"/>
                <wp:positionH relativeFrom="column">
                  <wp:posOffset>2332502</wp:posOffset>
                </wp:positionH>
                <wp:positionV relativeFrom="paragraph">
                  <wp:posOffset>171461</wp:posOffset>
                </wp:positionV>
                <wp:extent cx="2087253" cy="0"/>
                <wp:effectExtent l="33973" t="42227" r="61277" b="23178"/>
                <wp:wrapNone/>
                <wp:docPr id="340" name="Straight Connector 3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2087253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93927E7" id="Straight Connector 340" o:spid="_x0000_s1026" style="position:absolute;rotation:90;flip:x;z-index:251902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3.65pt,13.5pt" to="348pt,1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" strokecolor="#7f7f7f [1612]" strokeweight="1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1440" behindDoc="0" locked="0" layoutInCell="1" allowOverlap="1" wp14:anchorId="38DAB9AD" wp14:editId="21702EE7">
                <wp:simplePos x="0" y="0"/>
                <wp:positionH relativeFrom="column">
                  <wp:posOffset>2354963</wp:posOffset>
                </wp:positionH>
                <wp:positionV relativeFrom="paragraph">
                  <wp:posOffset>158484</wp:posOffset>
                </wp:positionV>
                <wp:extent cx="2057108" cy="0"/>
                <wp:effectExtent l="0" t="95250" r="0" b="114300"/>
                <wp:wrapNone/>
                <wp:docPr id="339" name="Straight Connector 3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57108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B8541FB" id="Straight Connector 339" o:spid="_x0000_s1026" style="position:absolute;flip:x;z-index:251901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5.45pt,12.5pt" to="347.45pt,1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" strokecolor="#7f7f7f [1612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7DE2D6F6" w14:textId="4DE4EC28" w:rsidR="001B4A46" w:rsidRDefault="001B4A46" w:rsidP="00293B0A"/>
    <w:p w14:paraId="5C4E3FF9" w14:textId="5F4C04DA" w:rsidR="001B4A46" w:rsidRDefault="00AB77D5" w:rsidP="00293B0A">
      <w:r>
        <w:rPr>
          <w:noProof/>
        </w:rPr>
        <mc:AlternateContent>
          <mc:Choice Requires="wps">
            <w:drawing>
              <wp:anchor distT="0" distB="0" distL="114299" distR="114299" simplePos="0" relativeHeight="251895296" behindDoc="0" locked="0" layoutInCell="1" allowOverlap="1" wp14:anchorId="29FDE5C6" wp14:editId="73B3F6D1">
                <wp:simplePos x="0" y="0"/>
                <wp:positionH relativeFrom="column">
                  <wp:posOffset>3093720</wp:posOffset>
                </wp:positionH>
                <wp:positionV relativeFrom="paragraph">
                  <wp:posOffset>98425</wp:posOffset>
                </wp:positionV>
                <wp:extent cx="1903" cy="2002790"/>
                <wp:effectExtent l="8890" t="0" r="7620" b="45720"/>
                <wp:wrapNone/>
                <wp:docPr id="298" name="Straight Connector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5400000">
                          <a:off x="0" y="0"/>
                          <a:ext cx="1903" cy="200279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86638F" id="Straight Connector 298" o:spid="_x0000_s1026" style="position:absolute;rotation:90;z-index:25189529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43.6pt,7.75pt" to="243.75pt,1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" strokecolor="black [3213]" strokeweight="1.5pt">
                <v:stroke joinstyle="miter"/>
                <o:lock v:ext="edit" shapetype="f"/>
              </v:line>
            </w:pict>
          </mc:Fallback>
        </mc:AlternateContent>
      </w:r>
    </w:p>
    <w:p w14:paraId="3154392F" w14:textId="03071FF0" w:rsidR="001B4A46" w:rsidRDefault="001B4A46" w:rsidP="00293B0A"/>
    <w:p w14:paraId="33A28F63" w14:textId="25840F70" w:rsidR="001B4A46" w:rsidRDefault="008A15F5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936256" behindDoc="0" locked="0" layoutInCell="1" allowOverlap="1" wp14:anchorId="302F560C" wp14:editId="24333615">
                <wp:simplePos x="0" y="0"/>
                <wp:positionH relativeFrom="column">
                  <wp:posOffset>2641359</wp:posOffset>
                </wp:positionH>
                <wp:positionV relativeFrom="paragraph">
                  <wp:posOffset>179765</wp:posOffset>
                </wp:positionV>
                <wp:extent cx="914400" cy="914400"/>
                <wp:effectExtent l="0" t="0" r="0" b="57150"/>
                <wp:wrapNone/>
                <wp:docPr id="1865631191" name="Arc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914400" cy="914400"/>
                        </a:xfrm>
                        <a:prstGeom prst="arc">
                          <a:avLst>
                            <a:gd name="adj1" fmla="val 3308271"/>
                            <a:gd name="adj2" fmla="val 8181761"/>
                          </a:avLst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563657" id="Arc 2" o:spid="_x0000_s1026" style="position:absolute;margin-left:208pt;margin-top:14.15pt;width:1in;height:1in;flip:x;z-index:2519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14400,914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" path="m718537,832346nsc533448,961284,281980,935962,126314,772709l457200,457200,718537,832346xem718537,832346nfc533448,961284,281980,935962,126314,772709e" filled="f" strokecolor="black [3213]" strokeweight=".5pt">
                <v:stroke endarrow="classic" joinstyle="miter"/>
                <v:path arrowok="t" o:connecttype="custom" o:connectlocs="718537,832346;126314,772709" o:connectangles="0,0"/>
              </v:shape>
            </w:pict>
          </mc:Fallback>
        </mc:AlternateContent>
      </w:r>
    </w:p>
    <w:p w14:paraId="4A1B66DF" w14:textId="6FD66199" w:rsidR="001B4A46" w:rsidRDefault="00AB77D5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908608" behindDoc="0" locked="0" layoutInCell="1" allowOverlap="1" wp14:anchorId="69A0B36A" wp14:editId="2F6F15DD">
                <wp:simplePos x="0" y="0"/>
                <wp:positionH relativeFrom="column">
                  <wp:posOffset>2868930</wp:posOffset>
                </wp:positionH>
                <wp:positionV relativeFrom="paragraph">
                  <wp:posOffset>51562</wp:posOffset>
                </wp:positionV>
                <wp:extent cx="426720" cy="449580"/>
                <wp:effectExtent l="38100" t="0" r="30480" b="45720"/>
                <wp:wrapNone/>
                <wp:docPr id="1816737246" name="Arc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6720" cy="449580"/>
                        </a:xfrm>
                        <a:prstGeom prst="arc">
                          <a:avLst>
                            <a:gd name="adj1" fmla="val 93986"/>
                            <a:gd name="adj2" fmla="val 10695502"/>
                          </a:avLst>
                        </a:prstGeom>
                        <a:ln w="69850">
                          <a:solidFill>
                            <a:schemeClr val="bg1">
                              <a:lumMod val="50000"/>
                            </a:schemeClr>
                          </a:solidFill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7C3AA2" id="Arc 1" o:spid="_x0000_s1026" style="position:absolute;margin-left:225.9pt;margin-top:4.05pt;width:33.6pt;height:35.4pt;z-index:25190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26720,449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" path="m426648,230623nsc423650,352318,329249,449384,213704,449580,98132,449776,3423,352988,89,231275r213271,-6485l426648,230623xem426648,230623nfc423650,352318,329249,449384,213704,449580,98132,449776,3423,352988,89,231275e" filled="f" strokecolor="#7f7f7f [1612]" strokeweight="5.5pt">
                <v:stroke joinstyle="miter"/>
                <v:path arrowok="t" o:connecttype="custom" o:connectlocs="426648,230623;213704,449580;89,231275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0176" behindDoc="0" locked="0" layoutInCell="1" allowOverlap="1" wp14:anchorId="2915ACEF" wp14:editId="4D772A4F">
                <wp:simplePos x="0" y="0"/>
                <wp:positionH relativeFrom="column">
                  <wp:posOffset>120015</wp:posOffset>
                </wp:positionH>
                <wp:positionV relativeFrom="paragraph">
                  <wp:posOffset>39370</wp:posOffset>
                </wp:positionV>
                <wp:extent cx="914400" cy="914400"/>
                <wp:effectExtent l="0" t="0" r="19050" b="19050"/>
                <wp:wrapNone/>
                <wp:docPr id="295" name="Oval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ellipse">
                          <a:avLst/>
                        </a:prstGeom>
                        <a:pattFill prst="pct5">
                          <a:fgClr>
                            <a:schemeClr val="tx1"/>
                          </a:fgClr>
                          <a:bgClr>
                            <a:schemeClr val="bg1"/>
                          </a:bgClr>
                        </a:patt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124C766" id="Oval 295" o:spid="_x0000_s1026" style="position:absolute;margin-left:9.45pt;margin-top:3.1pt;width:1in;height:1in;z-index:2518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" fillcolor="black [3213]" strokecolor="black [3213]" strokeweight="1pt">
                <v:fill r:id="rId4" o:title="" color2="white [3212]" type="pattern"/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4272" behindDoc="0" locked="0" layoutInCell="1" allowOverlap="1" wp14:anchorId="6821F7BB" wp14:editId="400AA6F6">
                <wp:simplePos x="0" y="0"/>
                <wp:positionH relativeFrom="column">
                  <wp:posOffset>2089785</wp:posOffset>
                </wp:positionH>
                <wp:positionV relativeFrom="paragraph">
                  <wp:posOffset>130175</wp:posOffset>
                </wp:positionV>
                <wp:extent cx="1999951" cy="143510"/>
                <wp:effectExtent l="0" t="0" r="635" b="8890"/>
                <wp:wrapNone/>
                <wp:docPr id="29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1999951" cy="14351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100000"/>
                              <a:lumOff val="0"/>
                            </a:schemeClr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A16942" id="Rectangle 7" o:spid="_x0000_s1026" style="position:absolute;margin-left:164.55pt;margin-top:10.25pt;width:157.5pt;height:11.3pt;rotation:180;z-index:25189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" fillcolor="black [3213]" stroked="f" strokeweight="1pt">
                <v:fill r:id="rId5" o:title="" color2="white [3212]" type="pattern"/>
              </v:rect>
            </w:pict>
          </mc:Fallback>
        </mc:AlternateContent>
      </w:r>
    </w:p>
    <w:p w14:paraId="5C69AC6D" w14:textId="5C0A2AEF" w:rsidR="001B4A46" w:rsidRDefault="008A15F5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931136" behindDoc="0" locked="0" layoutInCell="1" allowOverlap="1" wp14:anchorId="57C158B8" wp14:editId="2CD7C72D">
                <wp:simplePos x="0" y="0"/>
                <wp:positionH relativeFrom="column">
                  <wp:posOffset>2208355</wp:posOffset>
                </wp:positionH>
                <wp:positionV relativeFrom="paragraph">
                  <wp:posOffset>87055</wp:posOffset>
                </wp:positionV>
                <wp:extent cx="0" cy="2198801"/>
                <wp:effectExtent l="76200" t="0" r="76200" b="49530"/>
                <wp:wrapNone/>
                <wp:docPr id="2079009735" name="Straight Connector 20790097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98801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B2CA0C" id="Straight Connector 2079009735" o:spid="_x0000_s1026" style="position:absolute;z-index:25193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3.9pt,6.85pt" to="173.9pt,18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" strokecolor="black [3213]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9088" behindDoc="0" locked="0" layoutInCell="1" allowOverlap="1" wp14:anchorId="6D8DACFA" wp14:editId="48D19F44">
                <wp:simplePos x="0" y="0"/>
                <wp:positionH relativeFrom="column">
                  <wp:posOffset>2447609</wp:posOffset>
                </wp:positionH>
                <wp:positionV relativeFrom="paragraph">
                  <wp:posOffset>87055</wp:posOffset>
                </wp:positionV>
                <wp:extent cx="0" cy="1472914"/>
                <wp:effectExtent l="76200" t="0" r="57150" b="51435"/>
                <wp:wrapNone/>
                <wp:docPr id="489635256" name="Straight Connector 489635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72914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8DFE96" id="Straight Connector 489635256" o:spid="_x0000_s1026" style="position:absolute;z-index:25192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2.75pt,6.85pt" to="192.75pt,1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" strokecolor="black [3213]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7040" behindDoc="0" locked="0" layoutInCell="1" allowOverlap="1" wp14:anchorId="6D534BB8" wp14:editId="537BA0B8">
                <wp:simplePos x="0" y="0"/>
                <wp:positionH relativeFrom="column">
                  <wp:posOffset>2595441</wp:posOffset>
                </wp:positionH>
                <wp:positionV relativeFrom="paragraph">
                  <wp:posOffset>225425</wp:posOffset>
                </wp:positionV>
                <wp:extent cx="155575" cy="247018"/>
                <wp:effectExtent l="0" t="0" r="0" b="635"/>
                <wp:wrapNone/>
                <wp:docPr id="790969532" name="Text Box 7909695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5575" cy="2470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C7C8173" w14:textId="1276DD69" w:rsidR="008A15F5" w:rsidRPr="008A15F5" w:rsidRDefault="008A15F5" w:rsidP="001B4A46">
                            <w:pPr>
                              <w:jc w:val="center"/>
                              <w:rPr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r</w:t>
                            </w:r>
                            <w:r w:rsidRPr="008A15F5">
                              <w:rPr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534BB8" id="Text Box 790969532" o:spid="_x0000_s1028" type="#_x0000_t202" style="position:absolute;margin-left:204.35pt;margin-top:17.75pt;width:12.25pt;height:19.45pt;z-index:25192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" fillcolor="white [3212]" stroked="f" strokeweight=".5pt">
                <v:textbox inset="0,0,0,0">
                  <w:txbxContent>
                    <w:p w14:paraId="3C7C8173" w14:textId="1276DD69" w:rsidR="008A15F5" w:rsidRPr="008A15F5" w:rsidRDefault="008A15F5" w:rsidP="001B4A46">
                      <w:pPr>
                        <w:jc w:val="center"/>
                        <w:rPr>
                          <w:sz w:val="28"/>
                          <w:szCs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  <w:t>r</w:t>
                      </w:r>
                      <w:r w:rsidRPr="008A15F5">
                        <w:rPr>
                          <w:sz w:val="28"/>
                          <w:szCs w:val="28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4992" behindDoc="0" locked="0" layoutInCell="1" allowOverlap="1" wp14:anchorId="5890480D" wp14:editId="6BF28F98">
                <wp:simplePos x="0" y="0"/>
                <wp:positionH relativeFrom="column">
                  <wp:posOffset>2656076</wp:posOffset>
                </wp:positionH>
                <wp:positionV relativeFrom="paragraph">
                  <wp:posOffset>84437</wp:posOffset>
                </wp:positionV>
                <wp:extent cx="9119" cy="643998"/>
                <wp:effectExtent l="38100" t="0" r="67310" b="60960"/>
                <wp:wrapNone/>
                <wp:docPr id="508964028" name="Straight Connector 5089640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19" cy="643998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C2CE94" id="Straight Connector 508964028" o:spid="_x0000_s1026" style="position:absolute;z-index:25192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9.15pt,6.65pt" to="209.85pt,5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" strokecolor="black [3213]">
                <v:stroke endarrow="classic" joinstyle="miter"/>
              </v:line>
            </w:pict>
          </mc:Fallback>
        </mc:AlternateContent>
      </w:r>
      <w:r w:rsidR="00AB77D5">
        <w:rPr>
          <w:noProof/>
        </w:rPr>
        <mc:AlternateContent>
          <mc:Choice Requires="wps">
            <w:drawing>
              <wp:anchor distT="0" distB="0" distL="114300" distR="114300" simplePos="0" relativeHeight="251907584" behindDoc="0" locked="0" layoutInCell="1" allowOverlap="1" wp14:anchorId="4A71ADBA" wp14:editId="0190EA09">
                <wp:simplePos x="0" y="0"/>
                <wp:positionH relativeFrom="column">
                  <wp:posOffset>3090545</wp:posOffset>
                </wp:positionH>
                <wp:positionV relativeFrom="paragraph">
                  <wp:posOffset>258752</wp:posOffset>
                </wp:positionV>
                <wp:extent cx="30480" cy="2152650"/>
                <wp:effectExtent l="19050" t="19050" r="26670" b="19050"/>
                <wp:wrapNone/>
                <wp:docPr id="911057160" name="Straight Connector 911057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480" cy="215265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61FBCB" id="Straight Connector 911057160" o:spid="_x0000_s1026" style="position:absolute;z-index:251907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3.35pt,20.35pt" to="245.75pt,18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" strokecolor="black [3213]" strokeweight="2.25pt">
                <v:stroke joinstyle="miter"/>
              </v:line>
            </w:pict>
          </mc:Fallback>
        </mc:AlternateContent>
      </w:r>
      <w:r w:rsidR="00AB77D5">
        <w:rPr>
          <w:noProof/>
        </w:rPr>
        <mc:AlternateContent>
          <mc:Choice Requires="wps">
            <w:drawing>
              <wp:anchor distT="0" distB="0" distL="114300" distR="114300" simplePos="0" relativeHeight="251910656" behindDoc="0" locked="0" layoutInCell="1" allowOverlap="1" wp14:anchorId="6DE90517" wp14:editId="53A69AC6">
                <wp:simplePos x="0" y="0"/>
                <wp:positionH relativeFrom="column">
                  <wp:posOffset>3040283</wp:posOffset>
                </wp:positionH>
                <wp:positionV relativeFrom="paragraph">
                  <wp:posOffset>49403</wp:posOffset>
                </wp:positionV>
                <wp:extent cx="91440" cy="95250"/>
                <wp:effectExtent l="0" t="0" r="22860" b="19050"/>
                <wp:wrapNone/>
                <wp:docPr id="1257268792" name="Oval 12572687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" cy="9525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FFD8614" id="Oval 1257268792" o:spid="_x0000_s1026" style="position:absolute;margin-left:239.4pt;margin-top:3.9pt;width:7.2pt;height:7.5pt;z-index:25191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" fillcolor="gray [1629]" strokecolor="black [3213]" strokeweight="1pt">
                <v:stroke joinstyle="miter"/>
                <v:textbox inset="0"/>
              </v:oval>
            </w:pict>
          </mc:Fallback>
        </mc:AlternateContent>
      </w:r>
    </w:p>
    <w:p w14:paraId="3423B124" w14:textId="0D1E0D56" w:rsidR="001B4A46" w:rsidRDefault="008A15F5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938304" behindDoc="0" locked="0" layoutInCell="1" allowOverlap="1" wp14:anchorId="4B1DBC01" wp14:editId="5BAE87D0">
                <wp:simplePos x="0" y="0"/>
                <wp:positionH relativeFrom="column">
                  <wp:posOffset>3121025</wp:posOffset>
                </wp:positionH>
                <wp:positionV relativeFrom="paragraph">
                  <wp:posOffset>17780</wp:posOffset>
                </wp:positionV>
                <wp:extent cx="316230" cy="250825"/>
                <wp:effectExtent l="0" t="0" r="7620" b="0"/>
                <wp:wrapNone/>
                <wp:docPr id="1895573814" name="Text Box 18955738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230" cy="2508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B73765" w14:textId="4B7D295D" w:rsidR="008A15F5" w:rsidRPr="008A15F5" w:rsidRDefault="008A15F5" w:rsidP="001B4A46">
                            <w:pPr>
                              <w:jc w:val="center"/>
                              <w:rPr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</w:pPr>
                            <w:r w:rsidRPr="008A15F5">
                              <w:rPr>
                                <w:i/>
                                <w:iCs/>
                                <w:position w:val="-6"/>
                                <w:sz w:val="28"/>
                                <w:szCs w:val="28"/>
                                <w:lang w:val="en-US"/>
                              </w:rPr>
                              <w:object w:dxaOrig="240" w:dyaOrig="220" w14:anchorId="6256C2CB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2pt;height:11pt">
                                  <v:imagedata r:id="rId6" o:title=""/>
                                </v:shape>
                                <o:OLEObject Type="Embed" ProgID="Equation.DSMT4" ShapeID="_x0000_i1026" DrawAspect="Content" ObjectID="_1754981397" r:id="rId7"/>
                              </w:object>
                            </w:r>
                            <w:r w:rsidRPr="008A15F5"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m</w:t>
                            </w:r>
                            <w:r w:rsidRPr="008A15F5">
                              <w:rPr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1DBC01" id="Text Box 1895573814" o:spid="_x0000_s1029" type="#_x0000_t202" style="position:absolute;margin-left:245.75pt;margin-top:1.4pt;width:24.9pt;height:19.75pt;z-index:25193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" filled="f" stroked="f" strokeweight=".5pt">
                <v:textbox inset="0,0,0,0">
                  <w:txbxContent>
                    <w:p w14:paraId="59B73765" w14:textId="4B7D295D" w:rsidR="008A15F5" w:rsidRPr="008A15F5" w:rsidRDefault="008A15F5" w:rsidP="001B4A46">
                      <w:pPr>
                        <w:jc w:val="center"/>
                        <w:rPr>
                          <w:sz w:val="28"/>
                          <w:szCs w:val="28"/>
                          <w:vertAlign w:val="subscript"/>
                          <w:lang w:val="en-US"/>
                        </w:rPr>
                      </w:pPr>
                      <w:r w:rsidRPr="008A15F5">
                        <w:rPr>
                          <w:i/>
                          <w:iCs/>
                          <w:position w:val="-6"/>
                          <w:sz w:val="28"/>
                          <w:szCs w:val="28"/>
                          <w:lang w:val="en-US"/>
                        </w:rPr>
                        <w:object w:dxaOrig="240" w:dyaOrig="220" w14:anchorId="6256C2CB">
                          <v:shape id="_x0000_i1026" type="#_x0000_t75" style="width:12pt;height:11pt">
                            <v:imagedata r:id="rId6" o:title=""/>
                          </v:shape>
                          <o:OLEObject Type="Embed" ProgID="Equation.DSMT4" ShapeID="_x0000_i1026" DrawAspect="Content" ObjectID="_1754981397" r:id="rId8"/>
                        </w:object>
                      </w:r>
                      <w:r w:rsidRPr="008A15F5"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  <w:t>m</w:t>
                      </w:r>
                      <w:r w:rsidRPr="008A15F5">
                        <w:rPr>
                          <w:sz w:val="28"/>
                          <w:szCs w:val="28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8848" behindDoc="0" locked="0" layoutInCell="1" allowOverlap="1" wp14:anchorId="6E790557" wp14:editId="3BE4961F">
                <wp:simplePos x="0" y="0"/>
                <wp:positionH relativeFrom="column">
                  <wp:posOffset>3193900</wp:posOffset>
                </wp:positionH>
                <wp:positionV relativeFrom="paragraph">
                  <wp:posOffset>245465</wp:posOffset>
                </wp:positionV>
                <wp:extent cx="270853" cy="251352"/>
                <wp:effectExtent l="0" t="0" r="15240" b="0"/>
                <wp:wrapNone/>
                <wp:docPr id="1422619335" name="Text Box 14226193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0853" cy="25135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79A5F7" w14:textId="72C7E869" w:rsidR="008A15F5" w:rsidRPr="008A15F5" w:rsidRDefault="008A15F5" w:rsidP="001B4A46">
                            <w:pPr>
                              <w:jc w:val="center"/>
                              <w:rPr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</w:pPr>
                            <w:r w:rsidRPr="008A15F5"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m</w:t>
                            </w:r>
                            <w:r w:rsidRPr="008A15F5">
                              <w:rPr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790557" id="Text Box 1422619335" o:spid="_x0000_s1030" type="#_x0000_t202" style="position:absolute;margin-left:251.5pt;margin-top:19.35pt;width:21.35pt;height:19.8pt;z-index:25191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" filled="f" stroked="f" strokeweight=".5pt">
                <v:textbox inset="0,0,0,0">
                  <w:txbxContent>
                    <w:p w14:paraId="2079A5F7" w14:textId="72C7E869" w:rsidR="008A15F5" w:rsidRPr="008A15F5" w:rsidRDefault="008A15F5" w:rsidP="001B4A46">
                      <w:pPr>
                        <w:jc w:val="center"/>
                        <w:rPr>
                          <w:sz w:val="28"/>
                          <w:szCs w:val="28"/>
                          <w:vertAlign w:val="subscript"/>
                          <w:lang w:val="en-US"/>
                        </w:rPr>
                      </w:pPr>
                      <w:r w:rsidRPr="008A15F5"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  <w:t>m</w:t>
                      </w:r>
                      <w:r w:rsidRPr="008A15F5">
                        <w:rPr>
                          <w:sz w:val="28"/>
                          <w:szCs w:val="28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05C87DBE" w14:textId="08B3A2CC" w:rsidR="001B4A46" w:rsidRDefault="008A15F5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933184" behindDoc="0" locked="0" layoutInCell="1" allowOverlap="1" wp14:anchorId="0BF9D40C" wp14:editId="6D00CA29">
                <wp:simplePos x="0" y="0"/>
                <wp:positionH relativeFrom="column">
                  <wp:posOffset>2371467</wp:posOffset>
                </wp:positionH>
                <wp:positionV relativeFrom="paragraph">
                  <wp:posOffset>116985</wp:posOffset>
                </wp:positionV>
                <wp:extent cx="155575" cy="247018"/>
                <wp:effectExtent l="0" t="0" r="0" b="635"/>
                <wp:wrapNone/>
                <wp:docPr id="307675747" name="Text Box 3076757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5575" cy="2470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25B0E5D" w14:textId="66439CBE" w:rsidR="008A15F5" w:rsidRPr="008A15F5" w:rsidRDefault="008A15F5" w:rsidP="001B4A46">
                            <w:pPr>
                              <w:jc w:val="center"/>
                              <w:rPr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F9D40C" id="Text Box 307675747" o:spid="_x0000_s1031" type="#_x0000_t202" style="position:absolute;margin-left:186.75pt;margin-top:9.2pt;width:12.25pt;height:19.45pt;z-index:25193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" fillcolor="white [3212]" stroked="f" strokeweight=".5pt">
                <v:textbox inset="0,0,0,0">
                  <w:txbxContent>
                    <w:p w14:paraId="525B0E5D" w14:textId="66439CBE" w:rsidR="008A15F5" w:rsidRPr="008A15F5" w:rsidRDefault="008A15F5" w:rsidP="001B4A46">
                      <w:pPr>
                        <w:jc w:val="center"/>
                        <w:rPr>
                          <w:sz w:val="28"/>
                          <w:szCs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  <w:t>r</w:t>
                      </w:r>
                      <w:r>
                        <w:rPr>
                          <w:sz w:val="28"/>
                          <w:szCs w:val="28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2704" behindDoc="0" locked="0" layoutInCell="1" allowOverlap="1" wp14:anchorId="4BE9D3B8" wp14:editId="398C7AF4">
                <wp:simplePos x="0" y="0"/>
                <wp:positionH relativeFrom="column">
                  <wp:posOffset>2993522</wp:posOffset>
                </wp:positionH>
                <wp:positionV relativeFrom="paragraph">
                  <wp:posOffset>64566</wp:posOffset>
                </wp:positionV>
                <wp:extent cx="215760" cy="223456"/>
                <wp:effectExtent l="0" t="0" r="13335" b="24765"/>
                <wp:wrapNone/>
                <wp:docPr id="889339259" name="Oval 8893392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760" cy="223456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917B2EB" id="Oval 889339259" o:spid="_x0000_s1026" style="position:absolute;margin-left:235.7pt;margin-top:5.1pt;width:17pt;height:17.6pt;z-index:25191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" fillcolor="#404040 [2429]" strokecolor="black [3213]" strokeweight="1pt">
                <v:stroke joinstyle="miter"/>
              </v:oval>
            </w:pict>
          </mc:Fallback>
        </mc:AlternateContent>
      </w:r>
    </w:p>
    <w:p w14:paraId="59BF973C" w14:textId="6B9A9CF3" w:rsidR="00243C17" w:rsidRDefault="008A15F5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935232" behindDoc="0" locked="0" layoutInCell="1" allowOverlap="1" wp14:anchorId="062B5D37" wp14:editId="5258654E">
                <wp:simplePos x="0" y="0"/>
                <wp:positionH relativeFrom="column">
                  <wp:posOffset>2154407</wp:posOffset>
                </wp:positionH>
                <wp:positionV relativeFrom="paragraph">
                  <wp:posOffset>247045</wp:posOffset>
                </wp:positionV>
                <wp:extent cx="155575" cy="247018"/>
                <wp:effectExtent l="0" t="0" r="0" b="635"/>
                <wp:wrapNone/>
                <wp:docPr id="69737676" name="Text Box 697376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5575" cy="2470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E2AF52D" w14:textId="6D1CEEC1" w:rsidR="008A15F5" w:rsidRPr="008A15F5" w:rsidRDefault="008A15F5" w:rsidP="001B4A46">
                            <w:pPr>
                              <w:jc w:val="center"/>
                              <w:rPr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2B5D37" id="Text Box 69737676" o:spid="_x0000_s1032" type="#_x0000_t202" style="position:absolute;margin-left:169.65pt;margin-top:19.45pt;width:12.25pt;height:19.45pt;z-index:25193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" fillcolor="white [3212]" stroked="f" strokeweight=".5pt">
                <v:textbox inset="0,0,0,0">
                  <w:txbxContent>
                    <w:p w14:paraId="0E2AF52D" w14:textId="6D1CEEC1" w:rsidR="008A15F5" w:rsidRPr="008A15F5" w:rsidRDefault="008A15F5" w:rsidP="001B4A46">
                      <w:pPr>
                        <w:jc w:val="center"/>
                        <w:rPr>
                          <w:sz w:val="28"/>
                          <w:szCs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  <w:t>r</w:t>
                      </w:r>
                      <w:r>
                        <w:rPr>
                          <w:sz w:val="28"/>
                          <w:szCs w:val="28"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14:paraId="452B8EC3" w14:textId="01EE8A15" w:rsidR="00243C17" w:rsidRDefault="008A15F5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920896" behindDoc="0" locked="0" layoutInCell="1" allowOverlap="1" wp14:anchorId="27FF44A9" wp14:editId="4B5FF29C">
                <wp:simplePos x="0" y="0"/>
                <wp:positionH relativeFrom="column">
                  <wp:posOffset>3193415</wp:posOffset>
                </wp:positionH>
                <wp:positionV relativeFrom="paragraph">
                  <wp:posOffset>208518</wp:posOffset>
                </wp:positionV>
                <wp:extent cx="270853" cy="251352"/>
                <wp:effectExtent l="0" t="0" r="15240" b="0"/>
                <wp:wrapNone/>
                <wp:docPr id="2074409352" name="Text Box 2074409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0853" cy="25135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52D9536" w14:textId="4D04947D" w:rsidR="008A15F5" w:rsidRPr="008A15F5" w:rsidRDefault="008A15F5" w:rsidP="001B4A46">
                            <w:pPr>
                              <w:jc w:val="center"/>
                              <w:rPr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</w:pPr>
                            <w:r w:rsidRPr="008A15F5"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m</w:t>
                            </w:r>
                            <w:r>
                              <w:rPr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FF44A9" id="Text Box 2074409352" o:spid="_x0000_s1033" type="#_x0000_t202" style="position:absolute;margin-left:251.45pt;margin-top:16.4pt;width:21.35pt;height:19.8pt;z-index:25192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" filled="f" stroked="f" strokeweight=".5pt">
                <v:textbox inset="0,0,0,0">
                  <w:txbxContent>
                    <w:p w14:paraId="752D9536" w14:textId="4D04947D" w:rsidR="008A15F5" w:rsidRPr="008A15F5" w:rsidRDefault="008A15F5" w:rsidP="001B4A46">
                      <w:pPr>
                        <w:jc w:val="center"/>
                        <w:rPr>
                          <w:sz w:val="28"/>
                          <w:szCs w:val="28"/>
                          <w:vertAlign w:val="subscript"/>
                          <w:lang w:val="en-US"/>
                        </w:rPr>
                      </w:pPr>
                      <w:r w:rsidRPr="008A15F5"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  <w:t>m</w:t>
                      </w:r>
                      <w:r>
                        <w:rPr>
                          <w:sz w:val="28"/>
                          <w:szCs w:val="28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22CD59BF" w14:textId="2ABA7F93" w:rsidR="00243C17" w:rsidRDefault="008A15F5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914752" behindDoc="0" locked="0" layoutInCell="1" allowOverlap="1" wp14:anchorId="1AE33A69" wp14:editId="5D55BCB4">
                <wp:simplePos x="0" y="0"/>
                <wp:positionH relativeFrom="column">
                  <wp:posOffset>2993522</wp:posOffset>
                </wp:positionH>
                <wp:positionV relativeFrom="paragraph">
                  <wp:posOffset>58937</wp:posOffset>
                </wp:positionV>
                <wp:extent cx="215760" cy="223456"/>
                <wp:effectExtent l="0" t="0" r="13335" b="24765"/>
                <wp:wrapNone/>
                <wp:docPr id="113379574" name="Oval 1133795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760" cy="223456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41ECBCF" id="Oval 113379574" o:spid="_x0000_s1026" style="position:absolute;margin-left:235.7pt;margin-top:4.65pt;width:17pt;height:17.6pt;z-index:25191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" fillcolor="#404040 [2429]" strokecolor="black [3213]" strokeweight="1pt">
                <v:stroke joinstyle="miter"/>
              </v:oval>
            </w:pict>
          </mc:Fallback>
        </mc:AlternateContent>
      </w:r>
    </w:p>
    <w:p w14:paraId="70D0D501" w14:textId="12C07F27" w:rsidR="00243C17" w:rsidRDefault="00243C17" w:rsidP="00293B0A"/>
    <w:p w14:paraId="0F0A9452" w14:textId="7DDAAB58" w:rsidR="00243C17" w:rsidRDefault="008A15F5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922944" behindDoc="0" locked="0" layoutInCell="1" allowOverlap="1" wp14:anchorId="6E28A1B1" wp14:editId="3AEB3239">
                <wp:simplePos x="0" y="0"/>
                <wp:positionH relativeFrom="column">
                  <wp:posOffset>3193415</wp:posOffset>
                </wp:positionH>
                <wp:positionV relativeFrom="paragraph">
                  <wp:posOffset>111128</wp:posOffset>
                </wp:positionV>
                <wp:extent cx="270853" cy="251352"/>
                <wp:effectExtent l="0" t="0" r="15240" b="0"/>
                <wp:wrapNone/>
                <wp:docPr id="1135355760" name="Text Box 11353557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0853" cy="25135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12DB2E9" w14:textId="1450087B" w:rsidR="008A15F5" w:rsidRPr="008A15F5" w:rsidRDefault="008A15F5" w:rsidP="001B4A46">
                            <w:pPr>
                              <w:jc w:val="center"/>
                              <w:rPr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</w:pPr>
                            <w:r w:rsidRPr="008A15F5"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m</w:t>
                            </w:r>
                            <w:r>
                              <w:rPr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28A1B1" id="Text Box 1135355760" o:spid="_x0000_s1034" type="#_x0000_t202" style="position:absolute;margin-left:251.45pt;margin-top:8.75pt;width:21.35pt;height:19.8pt;z-index:25192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" filled="f" stroked="f" strokeweight=".5pt">
                <v:textbox inset="0,0,0,0">
                  <w:txbxContent>
                    <w:p w14:paraId="112DB2E9" w14:textId="1450087B" w:rsidR="008A15F5" w:rsidRPr="008A15F5" w:rsidRDefault="008A15F5" w:rsidP="001B4A46">
                      <w:pPr>
                        <w:jc w:val="center"/>
                        <w:rPr>
                          <w:sz w:val="28"/>
                          <w:szCs w:val="28"/>
                          <w:vertAlign w:val="subscript"/>
                          <w:lang w:val="en-US"/>
                        </w:rPr>
                      </w:pPr>
                      <w:r w:rsidRPr="008A15F5"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  <w:t>m</w:t>
                      </w:r>
                      <w:r>
                        <w:rPr>
                          <w:sz w:val="28"/>
                          <w:szCs w:val="28"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6800" behindDoc="0" locked="0" layoutInCell="1" allowOverlap="1" wp14:anchorId="1365940B" wp14:editId="3D352BF8">
                <wp:simplePos x="0" y="0"/>
                <wp:positionH relativeFrom="column">
                  <wp:posOffset>3022485</wp:posOffset>
                </wp:positionH>
                <wp:positionV relativeFrom="paragraph">
                  <wp:posOffset>257925</wp:posOffset>
                </wp:positionV>
                <wp:extent cx="215760" cy="223456"/>
                <wp:effectExtent l="0" t="0" r="13335" b="24765"/>
                <wp:wrapNone/>
                <wp:docPr id="1980022689" name="Oval 19800226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760" cy="223456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017D08B" id="Oval 1980022689" o:spid="_x0000_s1026" style="position:absolute;margin-left:238pt;margin-top:20.3pt;width:17pt;height:17.6pt;z-index:25191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" fillcolor="#404040 [2429]" strokecolor="black [3213]" strokeweight="1pt">
                <v:stroke joinstyle="miter"/>
              </v:oval>
            </w:pict>
          </mc:Fallback>
        </mc:AlternateContent>
      </w:r>
    </w:p>
    <w:p w14:paraId="36B21831" w14:textId="64121AD9" w:rsidR="00243C17" w:rsidRDefault="00243C17" w:rsidP="00293B0A"/>
    <w:p w14:paraId="43150F5E" w14:textId="4E9D6718" w:rsidR="00243C17" w:rsidRDefault="00AB77D5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892224" behindDoc="0" locked="0" layoutInCell="1" allowOverlap="1" wp14:anchorId="5F4B307E" wp14:editId="6F9EF42F">
                <wp:simplePos x="0" y="0"/>
                <wp:positionH relativeFrom="column">
                  <wp:posOffset>-285750</wp:posOffset>
                </wp:positionH>
                <wp:positionV relativeFrom="paragraph">
                  <wp:posOffset>170180</wp:posOffset>
                </wp:positionV>
                <wp:extent cx="1363980" cy="914400"/>
                <wp:effectExtent l="0" t="0" r="26670" b="19050"/>
                <wp:wrapNone/>
                <wp:docPr id="296" name="Oval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3980" cy="91440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3042F388" id="Oval 296" o:spid="_x0000_s1026" style="position:absolute;margin-left:-22.5pt;margin-top:13.4pt;width:107.4pt;height:1in;z-index:251892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" fillcolor="#d8d8d8 [2732]" strokecolor="black [3213]" strokeweight="1pt">
                <v:stroke joinstyle="miter"/>
              </v:oval>
            </w:pict>
          </mc:Fallback>
        </mc:AlternateContent>
      </w:r>
    </w:p>
    <w:p w14:paraId="5B06019C" w14:textId="3AC9DCBE" w:rsidR="00AB77D5" w:rsidRDefault="00AB77D5">
      <w:r>
        <w:br w:type="page"/>
      </w:r>
    </w:p>
    <w:p w14:paraId="334DB6A8" w14:textId="77777777" w:rsidR="00243C17" w:rsidRDefault="00243C17" w:rsidP="00293B0A"/>
    <w:p w14:paraId="0E43F62D" w14:textId="77777777" w:rsidR="00293B0A" w:rsidRDefault="00293B0A" w:rsidP="00293B0A">
      <w:r>
        <w:rPr>
          <w:noProof/>
        </w:rPr>
        <mc:AlternateContent>
          <mc:Choice Requires="wpg">
            <w:drawing>
              <wp:anchor distT="0" distB="0" distL="114300" distR="114300" simplePos="0" relativeHeight="251864576" behindDoc="0" locked="0" layoutInCell="1" allowOverlap="1" wp14:anchorId="7EDBEF6B" wp14:editId="29CEF192">
                <wp:simplePos x="0" y="0"/>
                <wp:positionH relativeFrom="column">
                  <wp:posOffset>1537573</wp:posOffset>
                </wp:positionH>
                <wp:positionV relativeFrom="paragraph">
                  <wp:posOffset>156845</wp:posOffset>
                </wp:positionV>
                <wp:extent cx="2399030" cy="2541270"/>
                <wp:effectExtent l="5080" t="0" r="25400" b="25400"/>
                <wp:wrapNone/>
                <wp:docPr id="240" name="Group 2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2399030" cy="2541270"/>
                          <a:chOff x="0" y="0"/>
                          <a:chExt cx="2399371" cy="2238078"/>
                        </a:xfrm>
                      </wpg:grpSpPr>
                      <wps:wsp>
                        <wps:cNvPr id="241" name="Straight Connector 241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2" name="Straight Connector 242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3" name="Straight Connector 243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1" name="Straight Connector 251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2" name="Straight Connector 252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Straight Connector 253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Straight Connector 254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Straight Connector 255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7379905" id="Group 240" o:spid="_x0000_s1026" style="position:absolute;margin-left:121.05pt;margin-top:12.35pt;width:188.9pt;height:200.1pt;rotation:-90;z-index:251864576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">
                <v:line id="Straight Connector 241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42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43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51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252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53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54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55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" strokecolor="black [3213]" strokeweight=".5pt">
                  <v:stroke dashstyle="longDashDot"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9696" behindDoc="0" locked="0" layoutInCell="1" allowOverlap="1" wp14:anchorId="0DD1A523" wp14:editId="7FD810A6">
                <wp:simplePos x="0" y="0"/>
                <wp:positionH relativeFrom="column">
                  <wp:posOffset>1413738</wp:posOffset>
                </wp:positionH>
                <wp:positionV relativeFrom="paragraph">
                  <wp:posOffset>134825</wp:posOffset>
                </wp:positionV>
                <wp:extent cx="384863" cy="159896"/>
                <wp:effectExtent l="0" t="0" r="0" b="0"/>
                <wp:wrapNone/>
                <wp:docPr id="256" name="Text Box 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4863" cy="159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F3287A9" w14:textId="594F4F2A" w:rsidR="00293B0A" w:rsidRPr="00F34212" w:rsidRDefault="00293B0A" w:rsidP="00293B0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os (</w:t>
                            </w:r>
                            <w:r w:rsidRPr="00920DDE">
                              <w:rPr>
                                <w:i/>
                                <w:iCs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D1A523" id="Text Box 256" o:spid="_x0000_s1035" type="#_x0000_t202" style="position:absolute;margin-left:111.3pt;margin-top:10.6pt;width:30.3pt;height:12.6pt;z-index:25186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" fillcolor="white [3212]" stroked="f" strokeweight=".5pt">
                <v:textbox inset="0,0,0,0">
                  <w:txbxContent>
                    <w:p w14:paraId="7F3287A9" w14:textId="594F4F2A" w:rsidR="00293B0A" w:rsidRPr="00F34212" w:rsidRDefault="00293B0A" w:rsidP="00293B0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os (</w:t>
                      </w:r>
                      <w:r w:rsidRPr="00920DDE">
                        <w:rPr>
                          <w:i/>
                          <w:iCs/>
                          <w:lang w:val="en-US"/>
                        </w:rPr>
                        <w:t>x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63552" behindDoc="0" locked="0" layoutInCell="1" allowOverlap="1" wp14:anchorId="5718B327" wp14:editId="379D54E7">
                <wp:simplePos x="0" y="0"/>
                <wp:positionH relativeFrom="column">
                  <wp:posOffset>1486829</wp:posOffset>
                </wp:positionH>
                <wp:positionV relativeFrom="paragraph">
                  <wp:posOffset>67015</wp:posOffset>
                </wp:positionV>
                <wp:extent cx="2399030" cy="2744129"/>
                <wp:effectExtent l="0" t="0" r="20320" b="37465"/>
                <wp:wrapNone/>
                <wp:docPr id="257" name="Group 2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4129"/>
                          <a:chOff x="0" y="0"/>
                          <a:chExt cx="2399371" cy="2238078"/>
                        </a:xfrm>
                      </wpg:grpSpPr>
                      <wps:wsp>
                        <wps:cNvPr id="258" name="Straight Connector 258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9" name="Straight Connector 259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0" name="Straight Connector 260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1" name="Straight Connector 261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2" name="Straight Connector 262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3" name="Straight Connector 263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4" name="Straight Connector 264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5" name="Straight Connector 265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DF7E646" id="Group 257" o:spid="_x0000_s1026" style="position:absolute;margin-left:117.05pt;margin-top:5.3pt;width:188.9pt;height:216.05pt;z-index:251863552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">
                <v:line id="Straight Connector 258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" strokecolor="black [3213]" strokeweight=".5pt">
                  <v:stroke dashstyle="longDashDot" joinstyle="miter"/>
                </v:line>
                <v:line id="Straight Connector 259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60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261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62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263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64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65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" strokecolor="black [3213]" strokeweight=".5pt">
                  <v:stroke dashstyle="longDashDot" joinstyle="miter"/>
                </v:line>
              </v:group>
            </w:pict>
          </mc:Fallback>
        </mc:AlternateContent>
      </w:r>
    </w:p>
    <w:p w14:paraId="6047D4EB" w14:textId="3E083FFF" w:rsidR="00293B0A" w:rsidRDefault="00293B0A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888128" behindDoc="0" locked="0" layoutInCell="1" allowOverlap="1" wp14:anchorId="625F3871" wp14:editId="18198C37">
                <wp:simplePos x="0" y="0"/>
                <wp:positionH relativeFrom="column">
                  <wp:posOffset>1357233</wp:posOffset>
                </wp:positionH>
                <wp:positionV relativeFrom="paragraph">
                  <wp:posOffset>190500</wp:posOffset>
                </wp:positionV>
                <wp:extent cx="78581" cy="213501"/>
                <wp:effectExtent l="0" t="0" r="0" b="0"/>
                <wp:wrapNone/>
                <wp:docPr id="266" name="Text Box 2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581" cy="2135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73A48" w14:textId="77777777" w:rsidR="00293B0A" w:rsidRPr="00920DDE" w:rsidRDefault="00293B0A" w:rsidP="00293B0A">
                            <w:pPr>
                              <w:rPr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5F3871" id="Text Box 266" o:spid="_x0000_s1036" type="#_x0000_t202" style="position:absolute;margin-left:106.85pt;margin-top:15pt;width:6.2pt;height:16.8pt;z-index:251888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" fillcolor="white [3212]" stroked="f" strokeweight=".5pt">
                <v:textbox inset="0,0,0,0">
                  <w:txbxContent>
                    <w:p w14:paraId="0BE73A48" w14:textId="77777777" w:rsidR="00293B0A" w:rsidRPr="00920DDE" w:rsidRDefault="00293B0A" w:rsidP="00293B0A">
                      <w:pPr>
                        <w:rPr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3EC01A88" w14:textId="5D8BF0ED" w:rsidR="00293B0A" w:rsidRDefault="00293B0A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874816" behindDoc="0" locked="0" layoutInCell="1" allowOverlap="1" wp14:anchorId="459C2180" wp14:editId="758EFF6A">
                <wp:simplePos x="0" y="0"/>
                <wp:positionH relativeFrom="column">
                  <wp:posOffset>1501877</wp:posOffset>
                </wp:positionH>
                <wp:positionV relativeFrom="paragraph">
                  <wp:posOffset>25625</wp:posOffset>
                </wp:positionV>
                <wp:extent cx="494030" cy="679450"/>
                <wp:effectExtent l="0" t="0" r="20320" b="44450"/>
                <wp:wrapNone/>
                <wp:docPr id="268" name="Freeform: Shape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4030" cy="679450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7204"/>
                            <a:gd name="connsiteY0" fmla="*/ 558970 h 2816745"/>
                            <a:gd name="connsiteX1" fmla="*/ 2190 w 7204"/>
                            <a:gd name="connsiteY1" fmla="*/ 1652215 h 2816745"/>
                            <a:gd name="connsiteX2" fmla="*/ 7204 w 7204"/>
                            <a:gd name="connsiteY2" fmla="*/ 1642215 h 2816745"/>
                            <a:gd name="connsiteX0" fmla="*/ 0 w 10000"/>
                            <a:gd name="connsiteY0" fmla="*/ 442 h 8458"/>
                            <a:gd name="connsiteX1" fmla="*/ 3040 w 10000"/>
                            <a:gd name="connsiteY1" fmla="*/ 4324 h 8458"/>
                            <a:gd name="connsiteX2" fmla="*/ 10000 w 10000"/>
                            <a:gd name="connsiteY2" fmla="*/ 4288 h 8458"/>
                            <a:gd name="connsiteX0" fmla="*/ 0 w 10000"/>
                            <a:gd name="connsiteY0" fmla="*/ 548 h 10025"/>
                            <a:gd name="connsiteX1" fmla="*/ 3040 w 10000"/>
                            <a:gd name="connsiteY1" fmla="*/ 5137 h 10025"/>
                            <a:gd name="connsiteX2" fmla="*/ 10000 w 10000"/>
                            <a:gd name="connsiteY2" fmla="*/ 5095 h 10025"/>
                            <a:gd name="connsiteX0" fmla="*/ 0 w 10000"/>
                            <a:gd name="connsiteY0" fmla="*/ 0 h 9477"/>
                            <a:gd name="connsiteX1" fmla="*/ 3040 w 10000"/>
                            <a:gd name="connsiteY1" fmla="*/ 4589 h 9477"/>
                            <a:gd name="connsiteX2" fmla="*/ 10000 w 10000"/>
                            <a:gd name="connsiteY2" fmla="*/ 4547 h 9477"/>
                            <a:gd name="connsiteX0" fmla="*/ 0 w 10000"/>
                            <a:gd name="connsiteY0" fmla="*/ 0 h 10000"/>
                            <a:gd name="connsiteX1" fmla="*/ 3040 w 10000"/>
                            <a:gd name="connsiteY1" fmla="*/ 4842 h 10000"/>
                            <a:gd name="connsiteX2" fmla="*/ 10000 w 10000"/>
                            <a:gd name="connsiteY2" fmla="*/ 4798 h 10000"/>
                            <a:gd name="connsiteX0" fmla="*/ 0 w 10000"/>
                            <a:gd name="connsiteY0" fmla="*/ 0 h 10000"/>
                            <a:gd name="connsiteX1" fmla="*/ 3040 w 10000"/>
                            <a:gd name="connsiteY1" fmla="*/ 4842 h 10000"/>
                            <a:gd name="connsiteX2" fmla="*/ 10000 w 10000"/>
                            <a:gd name="connsiteY2" fmla="*/ 4798 h 10000"/>
                            <a:gd name="connsiteX0" fmla="*/ 0 w 10000"/>
                            <a:gd name="connsiteY0" fmla="*/ 0 h 10000"/>
                            <a:gd name="connsiteX1" fmla="*/ 3040 w 10000"/>
                            <a:gd name="connsiteY1" fmla="*/ 4842 h 10000"/>
                            <a:gd name="connsiteX2" fmla="*/ 10000 w 10000"/>
                            <a:gd name="connsiteY2" fmla="*/ 4798 h 10000"/>
                            <a:gd name="connsiteX0" fmla="*/ 0 w 10000"/>
                            <a:gd name="connsiteY0" fmla="*/ 0 h 10000"/>
                            <a:gd name="connsiteX1" fmla="*/ 3040 w 10000"/>
                            <a:gd name="connsiteY1" fmla="*/ 4842 h 10000"/>
                            <a:gd name="connsiteX2" fmla="*/ 10000 w 10000"/>
                            <a:gd name="connsiteY2" fmla="*/ 4798 h 10000"/>
                            <a:gd name="connsiteX0" fmla="*/ 0 w 10000"/>
                            <a:gd name="connsiteY0" fmla="*/ 0 h 10000"/>
                            <a:gd name="connsiteX1" fmla="*/ 3040 w 10000"/>
                            <a:gd name="connsiteY1" fmla="*/ 4842 h 10000"/>
                            <a:gd name="connsiteX2" fmla="*/ 10000 w 10000"/>
                            <a:gd name="connsiteY2" fmla="*/ 4798 h 100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000" h="10000">
                              <a:moveTo>
                                <a:pt x="0" y="0"/>
                              </a:moveTo>
                              <a:cubicBezTo>
                                <a:pt x="1865" y="572"/>
                                <a:pt x="2645" y="3762"/>
                                <a:pt x="3040" y="4842"/>
                              </a:cubicBezTo>
                              <a:cubicBezTo>
                                <a:pt x="6520" y="13701"/>
                                <a:pt x="8282" y="9423"/>
                                <a:pt x="10000" y="4798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026F2F" id="Freeform: Shape 268" o:spid="_x0000_s1026" style="position:absolute;margin-left:118.25pt;margin-top:2pt;width:38.9pt;height:53.5pt;z-index:251874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0000,1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" path="m,c1865,572,2645,3762,3040,4842v3480,8859,5242,4581,6960,-44e" filled="f" strokecolor="#1f3763 [1604]" strokeweight="1pt">
                <v:stroke joinstyle="miter"/>
                <v:path arrowok="t" o:connecttype="custom" o:connectlocs="0,0;150185,328990;494030,32600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5840" behindDoc="0" locked="0" layoutInCell="1" allowOverlap="1" wp14:anchorId="3EF706D4" wp14:editId="09E982A4">
                <wp:simplePos x="0" y="0"/>
                <wp:positionH relativeFrom="column">
                  <wp:posOffset>1995948</wp:posOffset>
                </wp:positionH>
                <wp:positionV relativeFrom="paragraph">
                  <wp:posOffset>24831</wp:posOffset>
                </wp:positionV>
                <wp:extent cx="685800" cy="684266"/>
                <wp:effectExtent l="0" t="0" r="19050" b="20955"/>
                <wp:wrapNone/>
                <wp:docPr id="269" name="Freeform: Shape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" cy="684266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000" h="2274111">
                              <a:moveTo>
                                <a:pt x="0" y="1109577"/>
                              </a:moveTo>
                              <a:cubicBezTo>
                                <a:pt x="1201" y="258449"/>
                                <a:pt x="2479" y="-890440"/>
                                <a:pt x="4986" y="1109577"/>
                              </a:cubicBezTo>
                              <a:cubicBezTo>
                                <a:pt x="7493" y="3109594"/>
                                <a:pt x="8762" y="2143666"/>
                                <a:pt x="10000" y="1099577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4A8488" id="Freeform: Shape 269" o:spid="_x0000_s1026" style="position:absolute;margin-left:157.15pt;margin-top:1.95pt;width:54pt;height:53.9pt;z-index:2518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2274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" path="m,1109577v1201,-851128,2479,-2000017,4986,c7493,3109594,8762,2143666,10000,1099577e" filled="f" strokecolor="#1f3763 [1604]" strokeweight="1pt">
                <v:stroke joinstyle="miter"/>
                <v:path arrowok="t" o:connecttype="custom" o:connectlocs="0,333865;341940,333865;685800,330856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6864" behindDoc="0" locked="0" layoutInCell="1" allowOverlap="1" wp14:anchorId="6AC5382D" wp14:editId="5E458E3D">
                <wp:simplePos x="0" y="0"/>
                <wp:positionH relativeFrom="column">
                  <wp:posOffset>2679208</wp:posOffset>
                </wp:positionH>
                <wp:positionV relativeFrom="paragraph">
                  <wp:posOffset>24831</wp:posOffset>
                </wp:positionV>
                <wp:extent cx="685800" cy="684266"/>
                <wp:effectExtent l="0" t="0" r="19050" b="20955"/>
                <wp:wrapNone/>
                <wp:docPr id="270" name="Freeform: Shape 2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" cy="684266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000" h="2274111">
                              <a:moveTo>
                                <a:pt x="0" y="1109577"/>
                              </a:moveTo>
                              <a:cubicBezTo>
                                <a:pt x="1201" y="258449"/>
                                <a:pt x="2479" y="-890440"/>
                                <a:pt x="4986" y="1109577"/>
                              </a:cubicBezTo>
                              <a:cubicBezTo>
                                <a:pt x="7493" y="3109594"/>
                                <a:pt x="8762" y="2143666"/>
                                <a:pt x="10000" y="1099577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3CEACD" id="Freeform: Shape 270" o:spid="_x0000_s1026" style="position:absolute;margin-left:210.95pt;margin-top:1.95pt;width:54pt;height:53.9pt;z-index:2518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2274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" path="m,1109577v1201,-851128,2479,-2000017,4986,c7493,3109594,8762,2143666,10000,1099577e" filled="f" strokecolor="#1f3763 [1604]" strokeweight="1pt">
                <v:stroke joinstyle="miter"/>
                <v:path arrowok="t" o:connecttype="custom" o:connectlocs="0,333865;341940,333865;685800,330856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6080" behindDoc="0" locked="0" layoutInCell="1" allowOverlap="1" wp14:anchorId="31242031" wp14:editId="15E53C30">
                <wp:simplePos x="0" y="0"/>
                <wp:positionH relativeFrom="column">
                  <wp:posOffset>3120881</wp:posOffset>
                </wp:positionH>
                <wp:positionV relativeFrom="paragraph">
                  <wp:posOffset>218399</wp:posOffset>
                </wp:positionV>
                <wp:extent cx="172620" cy="226060"/>
                <wp:effectExtent l="0" t="0" r="0" b="2540"/>
                <wp:wrapNone/>
                <wp:docPr id="274" name="Text Box 2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620" cy="2260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DEEDE2A" w14:textId="77777777" w:rsidR="00293B0A" w:rsidRPr="00920DDE" w:rsidRDefault="00293B0A" w:rsidP="00293B0A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5</w:t>
                            </w: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242031" id="Text Box 274" o:spid="_x0000_s1037" type="#_x0000_t202" style="position:absolute;margin-left:245.75pt;margin-top:17.2pt;width:13.6pt;height:17.8pt;z-index:25188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" filled="f" stroked="f" strokeweight=".5pt">
                <v:textbox inset="0,0,0,0">
                  <w:txbxContent>
                    <w:p w14:paraId="3DEEDE2A" w14:textId="77777777" w:rsidR="00293B0A" w:rsidRPr="00920DDE" w:rsidRDefault="00293B0A" w:rsidP="00293B0A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lang w:val="en-US"/>
                        </w:rPr>
                        <w:t>5</w:t>
                      </w: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5056" behindDoc="0" locked="0" layoutInCell="1" allowOverlap="1" wp14:anchorId="0EC1B4A7" wp14:editId="2C60BAA6">
                <wp:simplePos x="0" y="0"/>
                <wp:positionH relativeFrom="column">
                  <wp:posOffset>2429837</wp:posOffset>
                </wp:positionH>
                <wp:positionV relativeFrom="paragraph">
                  <wp:posOffset>192631</wp:posOffset>
                </wp:positionV>
                <wp:extent cx="164193" cy="226060"/>
                <wp:effectExtent l="0" t="0" r="7620" b="2540"/>
                <wp:wrapNone/>
                <wp:docPr id="275" name="Text Box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4193" cy="2260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1D8DF1" w14:textId="77777777" w:rsidR="00293B0A" w:rsidRPr="00920DDE" w:rsidRDefault="00293B0A" w:rsidP="00293B0A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3</w:t>
                            </w: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C1B4A7" id="Text Box 275" o:spid="_x0000_s1038" type="#_x0000_t202" style="position:absolute;margin-left:191.35pt;margin-top:15.15pt;width:12.95pt;height:17.8pt;z-index:251885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" filled="f" stroked="f" strokeweight=".5pt">
                <v:textbox inset="0,0,0,0">
                  <w:txbxContent>
                    <w:p w14:paraId="651D8DF1" w14:textId="77777777" w:rsidR="00293B0A" w:rsidRPr="00920DDE" w:rsidRDefault="00293B0A" w:rsidP="00293B0A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lang w:val="en-US"/>
                        </w:rPr>
                        <w:t>3</w:t>
                      </w: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3008" behindDoc="0" locked="0" layoutInCell="1" allowOverlap="1" wp14:anchorId="5E7AF704" wp14:editId="2C021DCC">
                <wp:simplePos x="0" y="0"/>
                <wp:positionH relativeFrom="column">
                  <wp:posOffset>1730211</wp:posOffset>
                </wp:positionH>
                <wp:positionV relativeFrom="paragraph">
                  <wp:posOffset>192241</wp:posOffset>
                </wp:positionV>
                <wp:extent cx="122200" cy="213501"/>
                <wp:effectExtent l="0" t="0" r="11430" b="15240"/>
                <wp:wrapNone/>
                <wp:docPr id="273" name="Text Box 2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200" cy="2135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0397992" w14:textId="77777777" w:rsidR="00293B0A" w:rsidRPr="00920DDE" w:rsidRDefault="00293B0A" w:rsidP="00293B0A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7AF704" id="Text Box 273" o:spid="_x0000_s1039" type="#_x0000_t202" style="position:absolute;margin-left:136.25pt;margin-top:15.15pt;width:9.6pt;height:16.8pt;z-index:251883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" filled="f" stroked="f" strokeweight=".5pt">
                <v:textbox inset="0,0,0,0">
                  <w:txbxContent>
                    <w:p w14:paraId="40397992" w14:textId="77777777" w:rsidR="00293B0A" w:rsidRPr="00920DDE" w:rsidRDefault="00293B0A" w:rsidP="00293B0A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</w:p>
    <w:p w14:paraId="6AC6A11B" w14:textId="2A1D5A1A" w:rsidR="00293B0A" w:rsidRDefault="00293B0A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887104" behindDoc="0" locked="0" layoutInCell="1" allowOverlap="1" wp14:anchorId="32086260" wp14:editId="1642B4AA">
                <wp:simplePos x="0" y="0"/>
                <wp:positionH relativeFrom="column">
                  <wp:posOffset>2781279</wp:posOffset>
                </wp:positionH>
                <wp:positionV relativeFrom="paragraph">
                  <wp:posOffset>62865</wp:posOffset>
                </wp:positionV>
                <wp:extent cx="165492" cy="174171"/>
                <wp:effectExtent l="0" t="0" r="6350" b="0"/>
                <wp:wrapNone/>
                <wp:docPr id="271" name="Text Box 2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492" cy="17417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6E445A1" w14:textId="77777777" w:rsidR="00293B0A" w:rsidRPr="00920DDE" w:rsidRDefault="00293B0A" w:rsidP="00293B0A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4</w:t>
                            </w: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086260" id="Text Box 271" o:spid="_x0000_s1040" type="#_x0000_t202" style="position:absolute;margin-left:219pt;margin-top:4.95pt;width:13.05pt;height:13.7pt;z-index:25188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" filled="f" stroked="f" strokeweight=".5pt">
                <v:textbox inset="0,0,0,0">
                  <w:txbxContent>
                    <w:p w14:paraId="46E445A1" w14:textId="77777777" w:rsidR="00293B0A" w:rsidRPr="00920DDE" w:rsidRDefault="00293B0A" w:rsidP="00293B0A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rFonts w:ascii="Symbol" w:hAnsi="Symbol"/>
                          <w:lang w:val="en-US"/>
                        </w:rPr>
                        <w:t>4</w:t>
                      </w: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4032" behindDoc="0" locked="0" layoutInCell="1" allowOverlap="1" wp14:anchorId="16E0F0C6" wp14:editId="683DF805">
                <wp:simplePos x="0" y="0"/>
                <wp:positionH relativeFrom="column">
                  <wp:posOffset>2093492</wp:posOffset>
                </wp:positionH>
                <wp:positionV relativeFrom="paragraph">
                  <wp:posOffset>61984</wp:posOffset>
                </wp:positionV>
                <wp:extent cx="165492" cy="174171"/>
                <wp:effectExtent l="0" t="0" r="6350" b="0"/>
                <wp:wrapNone/>
                <wp:docPr id="272" name="Text Box 2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492" cy="17417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2C3652D" w14:textId="77777777" w:rsidR="00293B0A" w:rsidRPr="00920DDE" w:rsidRDefault="00293B0A" w:rsidP="00293B0A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2</w:t>
                            </w: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E0F0C6" id="Text Box 272" o:spid="_x0000_s1041" type="#_x0000_t202" style="position:absolute;margin-left:164.85pt;margin-top:4.9pt;width:13.05pt;height:13.7pt;z-index:251884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" filled="f" stroked="f" strokeweight=".5pt">
                <v:textbox inset="0,0,0,0">
                  <w:txbxContent>
                    <w:p w14:paraId="22C3652D" w14:textId="77777777" w:rsidR="00293B0A" w:rsidRPr="00920DDE" w:rsidRDefault="00293B0A" w:rsidP="00293B0A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lang w:val="en-US"/>
                        </w:rPr>
                        <w:t>2</w:t>
                      </w: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2768" behindDoc="0" locked="0" layoutInCell="1" allowOverlap="1" wp14:anchorId="78991DDD" wp14:editId="5336BA1E">
                <wp:simplePos x="0" y="0"/>
                <wp:positionH relativeFrom="column">
                  <wp:posOffset>3667224</wp:posOffset>
                </wp:positionH>
                <wp:positionV relativeFrom="paragraph">
                  <wp:posOffset>78035</wp:posOffset>
                </wp:positionV>
                <wp:extent cx="87086" cy="159896"/>
                <wp:effectExtent l="0" t="0" r="8255" b="12065"/>
                <wp:wrapNone/>
                <wp:docPr id="276" name="Text Box 2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086" cy="1598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BA51DEE" w14:textId="77777777" w:rsidR="00293B0A" w:rsidRPr="00920DDE" w:rsidRDefault="00293B0A" w:rsidP="00293B0A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i/>
                                <w:iCs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991DDD" id="Text Box 276" o:spid="_x0000_s1042" type="#_x0000_t202" style="position:absolute;margin-left:288.75pt;margin-top:6.15pt;width:6.85pt;height:12.6pt;z-index:25187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" filled="f" stroked="f" strokeweight=".5pt">
                <v:textbox inset="0,0,0,0">
                  <w:txbxContent>
                    <w:p w14:paraId="2BA51DEE" w14:textId="77777777" w:rsidR="00293B0A" w:rsidRPr="00920DDE" w:rsidRDefault="00293B0A" w:rsidP="00293B0A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i/>
                          <w:iCs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5600" behindDoc="0" locked="0" layoutInCell="1" allowOverlap="1" wp14:anchorId="313FF4CC" wp14:editId="031624BE">
                <wp:simplePos x="0" y="0"/>
                <wp:positionH relativeFrom="column">
                  <wp:posOffset>1417952</wp:posOffset>
                </wp:positionH>
                <wp:positionV relativeFrom="paragraph">
                  <wp:posOffset>89254</wp:posOffset>
                </wp:positionV>
                <wp:extent cx="2309176" cy="0"/>
                <wp:effectExtent l="0" t="95250" r="0" b="114300"/>
                <wp:wrapNone/>
                <wp:docPr id="277" name="Straight Connector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0917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CE14617" id="Straight Connector 277" o:spid="_x0000_s1026" style="position:absolute;flip:x;z-index:251865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11.65pt,7.05pt" to="293.45pt,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6624" behindDoc="0" locked="0" layoutInCell="1" allowOverlap="1" wp14:anchorId="569EB834" wp14:editId="038C3111">
                <wp:simplePos x="0" y="0"/>
                <wp:positionH relativeFrom="column">
                  <wp:posOffset>913900</wp:posOffset>
                </wp:positionH>
                <wp:positionV relativeFrom="paragraph">
                  <wp:posOffset>42545</wp:posOffset>
                </wp:positionV>
                <wp:extent cx="1144270" cy="0"/>
                <wp:effectExtent l="38735" t="37465" r="56515" b="37465"/>
                <wp:wrapNone/>
                <wp:docPr id="278" name="Straight Connector 2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14427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73D583E" id="Straight Connector 278" o:spid="_x0000_s1026" style="position:absolute;rotation:90;flip:x;z-index:251866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1.95pt,3.35pt" to="162.05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611F7082" w14:textId="77777777" w:rsidR="00293B0A" w:rsidRDefault="00293B0A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889152" behindDoc="0" locked="0" layoutInCell="1" allowOverlap="1" wp14:anchorId="7BF25288" wp14:editId="2724E523">
                <wp:simplePos x="0" y="0"/>
                <wp:positionH relativeFrom="column">
                  <wp:posOffset>1276985</wp:posOffset>
                </wp:positionH>
                <wp:positionV relativeFrom="paragraph">
                  <wp:posOffset>44291</wp:posOffset>
                </wp:positionV>
                <wp:extent cx="167402" cy="213501"/>
                <wp:effectExtent l="0" t="0" r="4445" b="0"/>
                <wp:wrapNone/>
                <wp:docPr id="279" name="Text Box 2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402" cy="2135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99CFFD6" w14:textId="77777777" w:rsidR="00293B0A" w:rsidRPr="00920DDE" w:rsidRDefault="00293B0A" w:rsidP="00293B0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-</w:t>
                            </w: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F25288" id="Text Box 279" o:spid="_x0000_s1043" type="#_x0000_t202" style="position:absolute;margin-left:100.55pt;margin-top:3.5pt;width:13.2pt;height:16.8pt;z-index:25188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" fillcolor="white [3212]" stroked="f" strokeweight=".5pt">
                <v:textbox inset="0,0,0,0">
                  <w:txbxContent>
                    <w:p w14:paraId="799CFFD6" w14:textId="77777777" w:rsidR="00293B0A" w:rsidRPr="00920DDE" w:rsidRDefault="00293B0A" w:rsidP="00293B0A">
                      <w:pPr>
                        <w:rPr>
                          <w:lang w:val="en-US"/>
                        </w:rPr>
                      </w:pPr>
                      <w:r>
                        <w:rPr>
                          <w:rFonts w:ascii="Symbol" w:hAnsi="Symbol"/>
                          <w:lang w:val="en-US"/>
                        </w:rPr>
                        <w:t>-</w:t>
                      </w:r>
                      <w:r w:rsidRPr="00920DDE">
                        <w:rPr>
                          <w:rFonts w:ascii="Symbol" w:hAnsi="Symbol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0E2C140E" w14:textId="77777777" w:rsidR="00293B0A" w:rsidRDefault="00293B0A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870720" behindDoc="0" locked="0" layoutInCell="1" allowOverlap="1" wp14:anchorId="4F5D1E18" wp14:editId="1F03B45E">
                <wp:simplePos x="0" y="0"/>
                <wp:positionH relativeFrom="column">
                  <wp:posOffset>1436014</wp:posOffset>
                </wp:positionH>
                <wp:positionV relativeFrom="paragraph">
                  <wp:posOffset>119783</wp:posOffset>
                </wp:positionV>
                <wp:extent cx="528754" cy="159896"/>
                <wp:effectExtent l="0" t="0" r="5080" b="0"/>
                <wp:wrapNone/>
                <wp:docPr id="280" name="Text Box 2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8754" cy="159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FDA0274" w14:textId="77777777" w:rsidR="00293B0A" w:rsidRPr="00F34212" w:rsidRDefault="00293B0A" w:rsidP="00293B0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5D1E18" id="Text Box 280" o:spid="_x0000_s1044" type="#_x0000_t202" style="position:absolute;margin-left:113.05pt;margin-top:9.45pt;width:41.65pt;height:12.6pt;z-index:251870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" fillcolor="white [3212]" stroked="f" strokeweight=".5pt">
                <v:textbox inset="0,0,0,0">
                  <w:txbxContent>
                    <w:p w14:paraId="4FDA0274" w14:textId="77777777" w:rsidR="00293B0A" w:rsidRPr="00F34212" w:rsidRDefault="00293B0A" w:rsidP="00293B0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osition</w:t>
                      </w:r>
                    </w:p>
                  </w:txbxContent>
                </v:textbox>
              </v:shape>
            </w:pict>
          </mc:Fallback>
        </mc:AlternateContent>
      </w:r>
    </w:p>
    <w:p w14:paraId="4C0A14FB" w14:textId="77777777" w:rsidR="00293B0A" w:rsidRDefault="00293B0A" w:rsidP="00293B0A"/>
    <w:p w14:paraId="39D3CE5B" w14:textId="77777777" w:rsidR="00293B0A" w:rsidRDefault="00293B0A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871744" behindDoc="0" locked="0" layoutInCell="1" allowOverlap="1" wp14:anchorId="508CABAA" wp14:editId="6C2B4659">
                <wp:simplePos x="0" y="0"/>
                <wp:positionH relativeFrom="column">
                  <wp:posOffset>3535045</wp:posOffset>
                </wp:positionH>
                <wp:positionV relativeFrom="paragraph">
                  <wp:posOffset>26670</wp:posOffset>
                </wp:positionV>
                <wp:extent cx="313241" cy="159896"/>
                <wp:effectExtent l="0" t="0" r="0" b="0"/>
                <wp:wrapNone/>
                <wp:docPr id="281" name="Text Box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241" cy="159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84FF06F" w14:textId="77777777" w:rsidR="00293B0A" w:rsidRPr="00F34212" w:rsidRDefault="00293B0A" w:rsidP="00293B0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Tim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8CABAA" id="Text Box 281" o:spid="_x0000_s1045" type="#_x0000_t202" style="position:absolute;margin-left:278.35pt;margin-top:2.1pt;width:24.65pt;height:12.6pt;z-index:25187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" fillcolor="white [3212]" stroked="f" strokeweight=".5pt">
                <v:textbox inset="0,0,0,0">
                  <w:txbxContent>
                    <w:p w14:paraId="184FF06F" w14:textId="77777777" w:rsidR="00293B0A" w:rsidRPr="00F34212" w:rsidRDefault="00293B0A" w:rsidP="00293B0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Tim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1984" behindDoc="0" locked="0" layoutInCell="1" allowOverlap="1" wp14:anchorId="59BF1EF7" wp14:editId="3A4CB680">
                <wp:simplePos x="0" y="0"/>
                <wp:positionH relativeFrom="column">
                  <wp:posOffset>3702204</wp:posOffset>
                </wp:positionH>
                <wp:positionV relativeFrom="paragraph">
                  <wp:posOffset>153267</wp:posOffset>
                </wp:positionV>
                <wp:extent cx="184816" cy="217298"/>
                <wp:effectExtent l="0" t="0" r="24765" b="11430"/>
                <wp:wrapNone/>
                <wp:docPr id="282" name="Freeform: Shape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 flipV="1">
                          <a:off x="0" y="0"/>
                          <a:ext cx="184816" cy="217298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5014"/>
                            <a:gd name="connsiteY0" fmla="*/ 10001 h 1174535"/>
                            <a:gd name="connsiteX1" fmla="*/ 5014 w 5014"/>
                            <a:gd name="connsiteY1" fmla="*/ 1 h 1174535"/>
                            <a:gd name="connsiteX0" fmla="*/ 0 w 4865"/>
                            <a:gd name="connsiteY0" fmla="*/ 10000 h 17029"/>
                            <a:gd name="connsiteX1" fmla="*/ 4865 w 4865"/>
                            <a:gd name="connsiteY1" fmla="*/ 0 h 17029"/>
                            <a:gd name="connsiteX0" fmla="*/ 0 w 10000"/>
                            <a:gd name="connsiteY0" fmla="*/ 5872 h 5983"/>
                            <a:gd name="connsiteX1" fmla="*/ 10000 w 10000"/>
                            <a:gd name="connsiteY1" fmla="*/ 0 h 5983"/>
                            <a:gd name="connsiteX0" fmla="*/ 0 w 10000"/>
                            <a:gd name="connsiteY0" fmla="*/ 9814 h 10198"/>
                            <a:gd name="connsiteX1" fmla="*/ 10000 w 10000"/>
                            <a:gd name="connsiteY1" fmla="*/ 0 h 10198"/>
                            <a:gd name="connsiteX0" fmla="*/ 0 w 10000"/>
                            <a:gd name="connsiteY0" fmla="*/ 9814 h 9814"/>
                            <a:gd name="connsiteX1" fmla="*/ 10000 w 10000"/>
                            <a:gd name="connsiteY1" fmla="*/ 0 h 9814"/>
                            <a:gd name="connsiteX0" fmla="*/ 0 w 10000"/>
                            <a:gd name="connsiteY0" fmla="*/ 10000 h 10000"/>
                            <a:gd name="connsiteX1" fmla="*/ 10000 w 10000"/>
                            <a:gd name="connsiteY1" fmla="*/ 0 h 100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w="10000" h="10000">
                              <a:moveTo>
                                <a:pt x="0" y="10000"/>
                              </a:moveTo>
                              <a:cubicBezTo>
                                <a:pt x="4944" y="9768"/>
                                <a:pt x="4925" y="8890"/>
                                <a:pt x="10000" y="0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375664A" id="Freeform: Shape 282" o:spid="_x0000_s1026" style="position:absolute;margin-left:291.5pt;margin-top:12.05pt;width:14.55pt;height:17.1pt;flip:x y;z-index:251881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0000,1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" path="m,10000c4944,9768,4925,8890,10000,e" filled="f" strokecolor="#1f3763 [1604]" strokeweight="1pt">
                <v:stroke joinstyle="miter"/>
                <v:path arrowok="t" o:connecttype="custom" o:connectlocs="0,217298;184816,0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7888" behindDoc="0" locked="0" layoutInCell="1" allowOverlap="1" wp14:anchorId="547672E4" wp14:editId="2D6EB0FF">
                <wp:simplePos x="0" y="0"/>
                <wp:positionH relativeFrom="column">
                  <wp:posOffset>1996021</wp:posOffset>
                </wp:positionH>
                <wp:positionV relativeFrom="paragraph">
                  <wp:posOffset>147688</wp:posOffset>
                </wp:positionV>
                <wp:extent cx="685713" cy="420770"/>
                <wp:effectExtent l="0" t="0" r="19685" b="17780"/>
                <wp:wrapNone/>
                <wp:docPr id="283" name="Freeform: Shape 2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685713" cy="420770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000" h="2274111">
                              <a:moveTo>
                                <a:pt x="0" y="1109577"/>
                              </a:moveTo>
                              <a:cubicBezTo>
                                <a:pt x="1201" y="258449"/>
                                <a:pt x="2479" y="-890440"/>
                                <a:pt x="4986" y="1109577"/>
                              </a:cubicBezTo>
                              <a:cubicBezTo>
                                <a:pt x="7493" y="3109594"/>
                                <a:pt x="8762" y="2143666"/>
                                <a:pt x="10000" y="1099577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53B52FC" id="Freeform: Shape 283" o:spid="_x0000_s1026" style="position:absolute;margin-left:157.15pt;margin-top:11.65pt;width:54pt;height:33.15pt;flip:y;z-index:2518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2274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" path="m,1109577v1201,-851128,2479,-2000017,4986,c7493,3109594,8762,2143666,10000,1099577e" filled="f" strokecolor="#1f3763 [1604]" strokeweight="1pt">
                <v:stroke joinstyle="miter"/>
                <v:path arrowok="t" o:connecttype="custom" o:connectlocs="0,205301;341897,205301;685713,20345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8912" behindDoc="0" locked="0" layoutInCell="1" allowOverlap="1" wp14:anchorId="4A85DF0E" wp14:editId="0A8903A0">
                <wp:simplePos x="0" y="0"/>
                <wp:positionH relativeFrom="column">
                  <wp:posOffset>2681733</wp:posOffset>
                </wp:positionH>
                <wp:positionV relativeFrom="paragraph">
                  <wp:posOffset>145833</wp:posOffset>
                </wp:positionV>
                <wp:extent cx="685713" cy="420770"/>
                <wp:effectExtent l="0" t="0" r="19685" b="17780"/>
                <wp:wrapNone/>
                <wp:docPr id="284" name="Freeform: Shape 2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685713" cy="420770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000" h="2274111">
                              <a:moveTo>
                                <a:pt x="0" y="1109577"/>
                              </a:moveTo>
                              <a:cubicBezTo>
                                <a:pt x="1201" y="258449"/>
                                <a:pt x="2479" y="-890440"/>
                                <a:pt x="4986" y="1109577"/>
                              </a:cubicBezTo>
                              <a:cubicBezTo>
                                <a:pt x="7493" y="3109594"/>
                                <a:pt x="8762" y="2143666"/>
                                <a:pt x="10000" y="1099577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0D4716" id="Freeform: Shape 284" o:spid="_x0000_s1026" style="position:absolute;margin-left:211.15pt;margin-top:11.5pt;width:54pt;height:33.15pt;flip:y;z-index:2518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2274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" path="m,1109577v1201,-851128,2479,-2000017,4986,c7493,3109594,8762,2143666,10000,1099577e" filled="f" strokecolor="#1f3763 [1604]" strokeweight="1pt">
                <v:stroke joinstyle="miter"/>
                <v:path arrowok="t" o:connecttype="custom" o:connectlocs="0,205301;341897,205301;685713,20345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0960" behindDoc="0" locked="0" layoutInCell="1" allowOverlap="1" wp14:anchorId="6226ACCF" wp14:editId="15535E13">
                <wp:simplePos x="0" y="0"/>
                <wp:positionH relativeFrom="column">
                  <wp:posOffset>1828800</wp:posOffset>
                </wp:positionH>
                <wp:positionV relativeFrom="paragraph">
                  <wp:posOffset>145855</wp:posOffset>
                </wp:positionV>
                <wp:extent cx="167267" cy="217298"/>
                <wp:effectExtent l="0" t="0" r="23495" b="11430"/>
                <wp:wrapNone/>
                <wp:docPr id="285" name="Freeform: Shape 2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67267" cy="217298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5014"/>
                            <a:gd name="connsiteY0" fmla="*/ 10001 h 1174535"/>
                            <a:gd name="connsiteX1" fmla="*/ 5014 w 5014"/>
                            <a:gd name="connsiteY1" fmla="*/ 1 h 1174535"/>
                            <a:gd name="connsiteX0" fmla="*/ 0 w 4865"/>
                            <a:gd name="connsiteY0" fmla="*/ 10000 h 17029"/>
                            <a:gd name="connsiteX1" fmla="*/ 4865 w 4865"/>
                            <a:gd name="connsiteY1" fmla="*/ 0 h 17029"/>
                            <a:gd name="connsiteX0" fmla="*/ 0 w 10000"/>
                            <a:gd name="connsiteY0" fmla="*/ 5872 h 5983"/>
                            <a:gd name="connsiteX1" fmla="*/ 10000 w 10000"/>
                            <a:gd name="connsiteY1" fmla="*/ 0 h 5983"/>
                            <a:gd name="connsiteX0" fmla="*/ 0 w 10000"/>
                            <a:gd name="connsiteY0" fmla="*/ 9814 h 10198"/>
                            <a:gd name="connsiteX1" fmla="*/ 10000 w 10000"/>
                            <a:gd name="connsiteY1" fmla="*/ 0 h 10198"/>
                            <a:gd name="connsiteX0" fmla="*/ 0 w 10000"/>
                            <a:gd name="connsiteY0" fmla="*/ 9814 h 9814"/>
                            <a:gd name="connsiteX1" fmla="*/ 10000 w 10000"/>
                            <a:gd name="connsiteY1" fmla="*/ 0 h 9814"/>
                            <a:gd name="connsiteX0" fmla="*/ 0 w 10000"/>
                            <a:gd name="connsiteY0" fmla="*/ 10000 h 10000"/>
                            <a:gd name="connsiteX1" fmla="*/ 10000 w 10000"/>
                            <a:gd name="connsiteY1" fmla="*/ 0 h 100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w="10000" h="10000">
                              <a:moveTo>
                                <a:pt x="0" y="10000"/>
                              </a:moveTo>
                              <a:cubicBezTo>
                                <a:pt x="4944" y="9768"/>
                                <a:pt x="4925" y="8890"/>
                                <a:pt x="10000" y="0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76E3A2" id="Freeform: Shape 285" o:spid="_x0000_s1026" style="position:absolute;margin-left:2in;margin-top:11.5pt;width:13.15pt;height:17.1pt;flip:y;z-index:2518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1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" path="m,10000c4944,9768,4925,8890,10000,e" filled="f" strokecolor="#1f3763 [1604]" strokeweight="1pt">
                <v:stroke joinstyle="miter"/>
                <v:path arrowok="t" o:connecttype="custom" o:connectlocs="0,217298;167267,0" o:connectangles="0,0"/>
              </v:shape>
            </w:pict>
          </mc:Fallback>
        </mc:AlternateContent>
      </w:r>
    </w:p>
    <w:p w14:paraId="0DA0457D" w14:textId="77777777" w:rsidR="00293B0A" w:rsidRDefault="00293B0A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879936" behindDoc="0" locked="0" layoutInCell="1" allowOverlap="1" wp14:anchorId="729050D7" wp14:editId="455CD48F">
                <wp:simplePos x="0" y="0"/>
                <wp:positionH relativeFrom="column">
                  <wp:posOffset>3365500</wp:posOffset>
                </wp:positionH>
                <wp:positionV relativeFrom="paragraph">
                  <wp:posOffset>84455</wp:posOffset>
                </wp:positionV>
                <wp:extent cx="340995" cy="205105"/>
                <wp:effectExtent l="0" t="0" r="20955" b="23495"/>
                <wp:wrapNone/>
                <wp:docPr id="286" name="Freeform: Shape 2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340995" cy="205105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7749"/>
                            <a:gd name="connsiteY0" fmla="*/ 1109577 h 2814327"/>
                            <a:gd name="connsiteX1" fmla="*/ 4986 w 7749"/>
                            <a:gd name="connsiteY1" fmla="*/ 1109577 h 2814327"/>
                            <a:gd name="connsiteX2" fmla="*/ 7749 w 7749"/>
                            <a:gd name="connsiteY2" fmla="*/ 2155280 h 2814327"/>
                            <a:gd name="connsiteX0" fmla="*/ 0 w 10000"/>
                            <a:gd name="connsiteY0" fmla="*/ 3943 h 8160"/>
                            <a:gd name="connsiteX1" fmla="*/ 6434 w 10000"/>
                            <a:gd name="connsiteY1" fmla="*/ 3943 h 8160"/>
                            <a:gd name="connsiteX2" fmla="*/ 10000 w 10000"/>
                            <a:gd name="connsiteY2" fmla="*/ 7658 h 8160"/>
                            <a:gd name="connsiteX0" fmla="*/ 0 w 6434"/>
                            <a:gd name="connsiteY0" fmla="*/ 4832 h 4832"/>
                            <a:gd name="connsiteX1" fmla="*/ 6434 w 6434"/>
                            <a:gd name="connsiteY1" fmla="*/ 4832 h 483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w="6434" h="4832">
                              <a:moveTo>
                                <a:pt x="0" y="4832"/>
                              </a:moveTo>
                              <a:cubicBezTo>
                                <a:pt x="1550" y="1125"/>
                                <a:pt x="3199" y="-3877"/>
                                <a:pt x="6434" y="4832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693CD8" id="Freeform: Shape 286" o:spid="_x0000_s1026" style="position:absolute;margin-left:265pt;margin-top:6.65pt;width:26.85pt;height:16.15pt;flip:y;z-index:251879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434,48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" path="m,4832v1550,-3707,3199,-8709,6434,e" filled="f" strokecolor="#1f3763 [1604]" strokeweight="1pt">
                <v:stroke joinstyle="miter"/>
                <v:path arrowok="t" o:connecttype="custom" o:connectlocs="0,205105;340995,205105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7648" behindDoc="0" locked="0" layoutInCell="1" allowOverlap="1" wp14:anchorId="5CB3D8C0" wp14:editId="34431AD1">
                <wp:simplePos x="0" y="0"/>
                <wp:positionH relativeFrom="column">
                  <wp:posOffset>1782337</wp:posOffset>
                </wp:positionH>
                <wp:positionV relativeFrom="paragraph">
                  <wp:posOffset>85075</wp:posOffset>
                </wp:positionV>
                <wp:extent cx="2218008" cy="0"/>
                <wp:effectExtent l="0" t="95250" r="0" b="114300"/>
                <wp:wrapNone/>
                <wp:docPr id="287" name="Straight Connector 2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18008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D912179" id="Straight Connector 287" o:spid="_x0000_s1026" style="position:absolute;flip:x;z-index:251867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0.35pt,6.7pt" to="315pt,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8672" behindDoc="0" locked="0" layoutInCell="1" allowOverlap="1" wp14:anchorId="5E0D3316" wp14:editId="0D6892E5">
                <wp:simplePos x="0" y="0"/>
                <wp:positionH relativeFrom="column">
                  <wp:posOffset>1252855</wp:posOffset>
                </wp:positionH>
                <wp:positionV relativeFrom="paragraph">
                  <wp:posOffset>40532</wp:posOffset>
                </wp:positionV>
                <wp:extent cx="1144270" cy="0"/>
                <wp:effectExtent l="38735" t="37465" r="56515" b="37465"/>
                <wp:wrapNone/>
                <wp:docPr id="288" name="Straight Connector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14427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DC0EEEC" id="Straight Connector 288" o:spid="_x0000_s1026" style="position:absolute;rotation:90;flip:x;z-index:251868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8.65pt,3.2pt" to="188.75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58968A60" w14:textId="77777777" w:rsidR="00293B0A" w:rsidRDefault="00293B0A" w:rsidP="00293B0A"/>
    <w:p w14:paraId="22476708" w14:textId="77777777" w:rsidR="00293B0A" w:rsidRDefault="00293B0A" w:rsidP="00293B0A"/>
    <w:p w14:paraId="284875CD" w14:textId="77777777" w:rsidR="00293B0A" w:rsidRDefault="00293B0A" w:rsidP="00293B0A"/>
    <w:p w14:paraId="5FEF793B" w14:textId="61170C3B" w:rsidR="001A5753" w:rsidRDefault="001A5753" w:rsidP="001A5753"/>
    <w:p w14:paraId="4C3D0B8D" w14:textId="7293F94D" w:rsidR="00293B0A" w:rsidRDefault="00293B0A" w:rsidP="001A5753"/>
    <w:p w14:paraId="31CFF55C" w14:textId="1204A3F7" w:rsidR="00293B0A" w:rsidRDefault="00293B0A" w:rsidP="001A5753"/>
    <w:p w14:paraId="5712F087" w14:textId="0CA254EC" w:rsidR="00293B0A" w:rsidRDefault="00293B0A" w:rsidP="001A5753"/>
    <w:p w14:paraId="4AA08819" w14:textId="0B9200ED" w:rsidR="00293B0A" w:rsidRDefault="00293B0A" w:rsidP="001A5753"/>
    <w:p w14:paraId="7B3A2F67" w14:textId="0239822D" w:rsidR="00293B0A" w:rsidRDefault="00293B0A" w:rsidP="001A5753"/>
    <w:p w14:paraId="7343A048" w14:textId="0468E33F" w:rsidR="00293B0A" w:rsidRDefault="00293B0A" w:rsidP="001A5753"/>
    <w:p w14:paraId="46E2A075" w14:textId="77777777" w:rsidR="00293B0A" w:rsidRDefault="00293B0A" w:rsidP="001A5753"/>
    <w:p w14:paraId="5883D9C2" w14:textId="6468B69D" w:rsidR="00B04146" w:rsidRDefault="00B04146" w:rsidP="00B04146"/>
    <w:p w14:paraId="5545C117" w14:textId="270ACFFB" w:rsidR="00B04146" w:rsidRDefault="00B04146" w:rsidP="00B04146">
      <w:r>
        <w:rPr>
          <w:noProof/>
        </w:rPr>
        <mc:AlternateContent>
          <mc:Choice Requires="wps">
            <w:drawing>
              <wp:anchor distT="0" distB="0" distL="114300" distR="114300" simplePos="0" relativeHeight="251845120" behindDoc="0" locked="0" layoutInCell="1" allowOverlap="1" wp14:anchorId="1D296C75" wp14:editId="5D86E766">
                <wp:simplePos x="0" y="0"/>
                <wp:positionH relativeFrom="column">
                  <wp:posOffset>3006671</wp:posOffset>
                </wp:positionH>
                <wp:positionV relativeFrom="paragraph">
                  <wp:posOffset>262201</wp:posOffset>
                </wp:positionV>
                <wp:extent cx="1222429" cy="904"/>
                <wp:effectExtent l="0" t="0" r="15875" b="37465"/>
                <wp:wrapNone/>
                <wp:docPr id="250" name="Straight Connector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222429" cy="90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BE4682" id="Straight Connector 250" o:spid="_x0000_s1026" style="position:absolute;flip:x y;z-index:251845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6.75pt,20.65pt" to="333pt,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" strokecolor="black [3213]" strokeweight=".5pt">
                <v:stroke dashstyle="dashDot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1024" behindDoc="0" locked="0" layoutInCell="1" allowOverlap="1" wp14:anchorId="7A7D3191" wp14:editId="5F3F7826">
                <wp:simplePos x="0" y="0"/>
                <wp:positionH relativeFrom="column">
                  <wp:posOffset>2012131</wp:posOffset>
                </wp:positionH>
                <wp:positionV relativeFrom="paragraph">
                  <wp:posOffset>245153</wp:posOffset>
                </wp:positionV>
                <wp:extent cx="1011587" cy="1054143"/>
                <wp:effectExtent l="19050" t="38100" r="55245" b="31750"/>
                <wp:wrapNone/>
                <wp:docPr id="248" name="Straight Connector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11587" cy="105414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bg1">
                              <a:lumMod val="65000"/>
                            </a:schemeClr>
                          </a:solidFill>
                          <a:prstDash val="sysDot"/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569A0C" id="Straight Connector 248" o:spid="_x0000_s1026" style="position:absolute;flip:x;z-index:25184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8.45pt,19.3pt" to="238.1pt,10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" strokecolor="#a5a5a5 [2092]" strokeweight="2.25pt">
                <v:stroke dashstyle="1 1"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6928" behindDoc="0" locked="0" layoutInCell="1" allowOverlap="1" wp14:anchorId="024F740F" wp14:editId="30F711A7">
                <wp:simplePos x="0" y="0"/>
                <wp:positionH relativeFrom="column">
                  <wp:posOffset>4246360</wp:posOffset>
                </wp:positionH>
                <wp:positionV relativeFrom="paragraph">
                  <wp:posOffset>220980</wp:posOffset>
                </wp:positionV>
                <wp:extent cx="79200" cy="79200"/>
                <wp:effectExtent l="0" t="0" r="16510" b="16510"/>
                <wp:wrapNone/>
                <wp:docPr id="226" name="Oval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F3918EB" id="Oval 226" o:spid="_x0000_s1026" style="position:absolute;margin-left:334.35pt;margin-top:17.4pt;width:6.25pt;height:6.25pt;z-index:25183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AsWGhn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0784" behindDoc="0" locked="0" layoutInCell="1" allowOverlap="1" wp14:anchorId="62CAFCF3" wp14:editId="41CEEFA7">
                <wp:simplePos x="0" y="0"/>
                <wp:positionH relativeFrom="column">
                  <wp:posOffset>2755900</wp:posOffset>
                </wp:positionH>
                <wp:positionV relativeFrom="paragraph">
                  <wp:posOffset>264087</wp:posOffset>
                </wp:positionV>
                <wp:extent cx="267905" cy="479658"/>
                <wp:effectExtent l="19050" t="38100" r="56515" b="34925"/>
                <wp:wrapNone/>
                <wp:docPr id="229" name="Straight Connector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7905" cy="479658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prstDash val="solid"/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EB5EA7" id="Straight Connector 229" o:spid="_x0000_s1026" style="position:absolute;flip:x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7pt,20.8pt" to="238.1pt,5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" strokecolor="gray [1629]" strokeweight="2.25pt">
                <v:stroke startarrow="classic" startarrowwidth="wide" startarrowlength="long" joinstyle="miter"/>
              </v:line>
            </w:pict>
          </mc:Fallback>
        </mc:AlternateContent>
      </w:r>
    </w:p>
    <w:p w14:paraId="700D727C" w14:textId="0C70F9B2" w:rsidR="00B04146" w:rsidRDefault="00B04146" w:rsidP="00B04146">
      <w:r>
        <w:rPr>
          <w:noProof/>
        </w:rPr>
        <mc:AlternateContent>
          <mc:Choice Requires="wps">
            <w:drawing>
              <wp:anchor distT="0" distB="0" distL="114300" distR="114300" simplePos="0" relativeHeight="251833856" behindDoc="0" locked="0" layoutInCell="1" allowOverlap="1" wp14:anchorId="55A9794D" wp14:editId="1119905F">
                <wp:simplePos x="0" y="0"/>
                <wp:positionH relativeFrom="column">
                  <wp:posOffset>3018822</wp:posOffset>
                </wp:positionH>
                <wp:positionV relativeFrom="paragraph">
                  <wp:posOffset>42480</wp:posOffset>
                </wp:positionV>
                <wp:extent cx="244475" cy="198755"/>
                <wp:effectExtent l="0" t="0" r="3175" b="10795"/>
                <wp:wrapNone/>
                <wp:docPr id="233" name="Text Box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475" cy="1987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8D2460A" w14:textId="077415E0" w:rsidR="00B04146" w:rsidRPr="000D6462" w:rsidRDefault="00B04146" w:rsidP="00B04146">
                            <w:pPr>
                              <w:rPr>
                                <w:lang w:val="en-US"/>
                              </w:rPr>
                            </w:pPr>
                            <w:r w:rsidRPr="001A5753">
                              <w:rPr>
                                <w:rFonts w:ascii="Symbol" w:hAnsi="Symbol"/>
                                <w:lang w:val="en-US"/>
                              </w:rPr>
                              <w:t>D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A9794D" id="Text Box 233" o:spid="_x0000_s1046" type="#_x0000_t202" style="position:absolute;margin-left:237.7pt;margin-top:3.35pt;width:19.25pt;height:15.65pt;z-index:25183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" filled="f" stroked="f" strokeweight=".5pt">
                <v:textbox inset="0,0,0,0">
                  <w:txbxContent>
                    <w:p w14:paraId="58D2460A" w14:textId="077415E0" w:rsidR="00B04146" w:rsidRPr="000D6462" w:rsidRDefault="00B04146" w:rsidP="00B04146">
                      <w:pPr>
                        <w:rPr>
                          <w:lang w:val="en-US"/>
                        </w:rPr>
                      </w:pPr>
                      <w:r w:rsidRPr="001A5753">
                        <w:rPr>
                          <w:rFonts w:ascii="Symbol" w:hAnsi="Symbol"/>
                          <w:lang w:val="en-US"/>
                        </w:rPr>
                        <w:t>D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2832" behindDoc="0" locked="0" layoutInCell="1" allowOverlap="1" wp14:anchorId="1E396469" wp14:editId="5AA1ED4D">
                <wp:simplePos x="0" y="0"/>
                <wp:positionH relativeFrom="column">
                  <wp:posOffset>2416186</wp:posOffset>
                </wp:positionH>
                <wp:positionV relativeFrom="paragraph">
                  <wp:posOffset>199950</wp:posOffset>
                </wp:positionV>
                <wp:extent cx="701812" cy="528320"/>
                <wp:effectExtent l="0" t="0" r="22225" b="24130"/>
                <wp:wrapNone/>
                <wp:docPr id="228" name="Straight Connector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1812" cy="52832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C060AF" id="Straight Connector 228" o:spid="_x0000_s1026" style="position:absolute;flip:x;z-index:25183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0.25pt,15.75pt" to="245.5pt,5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" strokecolor="black [3213]" strokeweight=".5pt">
                <v:stroke dashstyle="dashDot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4880" behindDoc="0" locked="0" layoutInCell="1" allowOverlap="1" wp14:anchorId="267096D5" wp14:editId="1CC4477C">
                <wp:simplePos x="0" y="0"/>
                <wp:positionH relativeFrom="column">
                  <wp:posOffset>2416002</wp:posOffset>
                </wp:positionH>
                <wp:positionV relativeFrom="paragraph">
                  <wp:posOffset>129832</wp:posOffset>
                </wp:positionV>
                <wp:extent cx="700708" cy="648526"/>
                <wp:effectExtent l="0" t="0" r="0" b="0"/>
                <wp:wrapNone/>
                <wp:docPr id="232" name="Arc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0708" cy="648526"/>
                        </a:xfrm>
                        <a:prstGeom prst="arc">
                          <a:avLst>
                            <a:gd name="adj1" fmla="val 18052132"/>
                            <a:gd name="adj2" fmla="val 19388897"/>
                          </a:avLst>
                        </a:prstGeom>
                        <a:ln w="9525">
                          <a:solidFill>
                            <a:schemeClr val="tx1"/>
                          </a:solidFill>
                          <a:headEnd type="stealt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41C1BD" id="Arc 232" o:spid="_x0000_s1026" style="position:absolute;margin-left:190.25pt;margin-top:10.2pt;width:55.15pt;height:51.05pt;z-index:25183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00708,648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" path="m519957,40527nsc559399,60723,594259,87773,622626,120193l350354,324263,519957,40527xem519957,40527nfc559399,60723,594259,87773,622626,120193e" filled="f" strokecolor="black [3213]">
                <v:stroke startarrow="classic" joinstyle="miter"/>
                <v:path arrowok="t" o:connecttype="custom" o:connectlocs="519957,40527;622626,120193" o:connectangles="0,0"/>
              </v:shape>
            </w:pict>
          </mc:Fallback>
        </mc:AlternateContent>
      </w:r>
    </w:p>
    <w:p w14:paraId="4EEDE4CD" w14:textId="761955DA" w:rsidR="00B04146" w:rsidRDefault="00B04146" w:rsidP="00B04146">
      <w:r>
        <w:rPr>
          <w:noProof/>
        </w:rPr>
        <mc:AlternateContent>
          <mc:Choice Requires="wps">
            <w:drawing>
              <wp:anchor distT="0" distB="0" distL="114300" distR="114300" simplePos="0" relativeHeight="251831808" behindDoc="0" locked="0" layoutInCell="1" allowOverlap="1" wp14:anchorId="3A3B886F" wp14:editId="3ACCB754">
                <wp:simplePos x="0" y="0"/>
                <wp:positionH relativeFrom="column">
                  <wp:posOffset>2912756</wp:posOffset>
                </wp:positionH>
                <wp:positionV relativeFrom="paragraph">
                  <wp:posOffset>28402</wp:posOffset>
                </wp:positionV>
                <wp:extent cx="177165" cy="219075"/>
                <wp:effectExtent l="0" t="0" r="13335" b="9525"/>
                <wp:wrapNone/>
                <wp:docPr id="234" name="Text Box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165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4A2E685" w14:textId="77777777" w:rsidR="00B04146" w:rsidRPr="001A5753" w:rsidRDefault="00B04146" w:rsidP="00B04146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3B886F" id="Text Box 234" o:spid="_x0000_s1047" type="#_x0000_t202" style="position:absolute;margin-left:229.35pt;margin-top:2.25pt;width:13.95pt;height:17.25pt;z-index:251831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" filled="f" stroked="f" strokeweight=".5pt">
                <v:textbox inset="0,0,0,0">
                  <w:txbxContent>
                    <w:p w14:paraId="44A2E685" w14:textId="77777777" w:rsidR="00B04146" w:rsidRPr="001A5753" w:rsidRDefault="00B04146" w:rsidP="00B04146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3072" behindDoc="0" locked="0" layoutInCell="1" allowOverlap="1" wp14:anchorId="52551263" wp14:editId="20F120E0">
                <wp:simplePos x="0" y="0"/>
                <wp:positionH relativeFrom="column">
                  <wp:posOffset>2357055</wp:posOffset>
                </wp:positionH>
                <wp:positionV relativeFrom="paragraph">
                  <wp:posOffset>8255</wp:posOffset>
                </wp:positionV>
                <wp:extent cx="177165" cy="219075"/>
                <wp:effectExtent l="0" t="0" r="13335" b="9525"/>
                <wp:wrapNone/>
                <wp:docPr id="249" name="Text Box 2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165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B5944C6" w14:textId="7FF06FB3" w:rsidR="00B04146" w:rsidRPr="001A5753" w:rsidRDefault="00B04146" w:rsidP="00B04146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551263" id="Text Box 249" o:spid="_x0000_s1048" type="#_x0000_t202" style="position:absolute;margin-left:185.6pt;margin-top:.65pt;width:13.95pt;height:17.25pt;z-index:251843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" filled="f" stroked="f" strokeweight=".5pt">
                <v:textbox inset="0,0,0,0">
                  <w:txbxContent>
                    <w:p w14:paraId="0B5944C6" w14:textId="7FF06FB3" w:rsidR="00B04146" w:rsidRPr="001A5753" w:rsidRDefault="00B04146" w:rsidP="00B04146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vertAlign w:val="subscript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8976" behindDoc="0" locked="0" layoutInCell="1" allowOverlap="1" wp14:anchorId="7CFBC793" wp14:editId="1B5677D2">
                <wp:simplePos x="0" y="0"/>
                <wp:positionH relativeFrom="column">
                  <wp:posOffset>4541520</wp:posOffset>
                </wp:positionH>
                <wp:positionV relativeFrom="paragraph">
                  <wp:posOffset>170180</wp:posOffset>
                </wp:positionV>
                <wp:extent cx="990600" cy="219075"/>
                <wp:effectExtent l="0" t="0" r="0" b="9525"/>
                <wp:wrapNone/>
                <wp:docPr id="231" name="Text Box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90600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31D4C65" w14:textId="0BE26D1F" w:rsidR="00B04146" w:rsidRPr="000D6462" w:rsidRDefault="00B04146" w:rsidP="00B0414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rFonts w:cs="Times New Roman"/>
                                <w:vertAlign w:val="subscript"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t xml:space="preserve"> sin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(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 xml:space="preserve">t + 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d)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FBC793" id="Text Box 231" o:spid="_x0000_s1049" type="#_x0000_t202" style="position:absolute;margin-left:357.6pt;margin-top:13.4pt;width:78pt;height:17.25pt;z-index:251838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" filled="f" stroked="f" strokeweight=".5pt">
                <v:textbox inset="0,0,0,0">
                  <w:txbxContent>
                    <w:p w14:paraId="731D4C65" w14:textId="0BE26D1F" w:rsidR="00B04146" w:rsidRPr="000D6462" w:rsidRDefault="00B04146" w:rsidP="00B04146">
                      <w:pPr>
                        <w:rPr>
                          <w:lang w:val="en-US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rFonts w:cs="Times New Roman"/>
                          <w:vertAlign w:val="subscript"/>
                          <w:lang w:val="en-US"/>
                        </w:rPr>
                        <w:t>R</w:t>
                      </w:r>
                      <w:r>
                        <w:rPr>
                          <w:rFonts w:cs="Times New Roman"/>
                          <w:lang w:val="en-US"/>
                        </w:rPr>
                        <w:t xml:space="preserve"> sin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(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 xml:space="preserve">t + 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d)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7952" behindDoc="0" locked="0" layoutInCell="1" allowOverlap="1" wp14:anchorId="3FE204E5" wp14:editId="116CF096">
                <wp:simplePos x="0" y="0"/>
                <wp:positionH relativeFrom="column">
                  <wp:posOffset>3957638</wp:posOffset>
                </wp:positionH>
                <wp:positionV relativeFrom="paragraph">
                  <wp:posOffset>216852</wp:posOffset>
                </wp:positionV>
                <wp:extent cx="1064895" cy="0"/>
                <wp:effectExtent l="37148" t="39052" r="58102" b="20003"/>
                <wp:wrapNone/>
                <wp:docPr id="230" name="Straight Connector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106489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90FB18C" id="Straight Connector 230" o:spid="_x0000_s1026" style="position:absolute;rotation:90;flip:y;z-index:251837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11.65pt,17.05pt" to="395.5pt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" strokecolor="black [3213]" strokeweight="1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4640" behindDoc="0" locked="0" layoutInCell="1" allowOverlap="1" wp14:anchorId="7388E9C8" wp14:editId="6F661755">
                <wp:simplePos x="0" y="0"/>
                <wp:positionH relativeFrom="column">
                  <wp:posOffset>2030146</wp:posOffset>
                </wp:positionH>
                <wp:positionV relativeFrom="paragraph">
                  <wp:posOffset>191144</wp:posOffset>
                </wp:positionV>
                <wp:extent cx="731965" cy="558986"/>
                <wp:effectExtent l="19050" t="38100" r="49530" b="31750"/>
                <wp:wrapNone/>
                <wp:docPr id="239" name="Straight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965" cy="558986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prstDash val="solid"/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A2F0E52" id="Straight Connector 239" o:spid="_x0000_s1026" style="position:absolute;flip:x;z-index:2518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85pt,15.05pt" to="217.5pt,5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" strokecolor="black [3213]" strokeweight="2.25pt">
                <v:stroke startarrow="classic" startarrowwidth="wide" startarrowlength="long" joinstyle="miter"/>
              </v:line>
            </w:pict>
          </mc:Fallback>
        </mc:AlternateContent>
      </w:r>
    </w:p>
    <w:p w14:paraId="176F59BA" w14:textId="5C85385E" w:rsidR="00B04146" w:rsidRDefault="00B04146" w:rsidP="00B04146">
      <w:r>
        <w:rPr>
          <w:noProof/>
        </w:rPr>
        <mc:AlternateContent>
          <mc:Choice Requires="wps">
            <w:drawing>
              <wp:anchor distT="0" distB="0" distL="114300" distR="114300" simplePos="0" relativeHeight="251827712" behindDoc="0" locked="0" layoutInCell="1" allowOverlap="1" wp14:anchorId="7005CD74" wp14:editId="3A9A056D">
                <wp:simplePos x="0" y="0"/>
                <wp:positionH relativeFrom="column">
                  <wp:posOffset>2415831</wp:posOffset>
                </wp:positionH>
                <wp:positionV relativeFrom="paragraph">
                  <wp:posOffset>146298</wp:posOffset>
                </wp:positionV>
                <wp:extent cx="177287" cy="219705"/>
                <wp:effectExtent l="0" t="0" r="13335" b="9525"/>
                <wp:wrapNone/>
                <wp:docPr id="236" name="Text Box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287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2BC8C99" w14:textId="77777777" w:rsidR="00B04146" w:rsidRPr="001A5753" w:rsidRDefault="00B04146" w:rsidP="00B04146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 w:rsidRPr="001A5753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05CD74" id="Text Box 236" o:spid="_x0000_s1050" type="#_x0000_t202" style="position:absolute;margin-left:190.2pt;margin-top:11.5pt;width:13.95pt;height:17.3pt;z-index:25182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" filled="f" stroked="f" strokeweight=".5pt">
                <v:textbox inset="0,0,0,0">
                  <w:txbxContent>
                    <w:p w14:paraId="12BC8C99" w14:textId="77777777" w:rsidR="00B04146" w:rsidRPr="001A5753" w:rsidRDefault="00B04146" w:rsidP="00B04146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 w:rsidRPr="001A5753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25D1F277" w14:textId="59485D5E" w:rsidR="00B04146" w:rsidRDefault="00B04146" w:rsidP="00B04146">
      <w:r>
        <w:rPr>
          <w:noProof/>
        </w:rPr>
        <mc:AlternateContent>
          <mc:Choice Requires="wps">
            <w:drawing>
              <wp:anchor distT="0" distB="0" distL="114300" distR="114300" simplePos="0" relativeHeight="251819520" behindDoc="0" locked="0" layoutInCell="1" allowOverlap="1" wp14:anchorId="7743352D" wp14:editId="7C819F1D">
                <wp:simplePos x="0" y="0"/>
                <wp:positionH relativeFrom="column">
                  <wp:posOffset>3264387</wp:posOffset>
                </wp:positionH>
                <wp:positionV relativeFrom="paragraph">
                  <wp:posOffset>23994</wp:posOffset>
                </wp:positionV>
                <wp:extent cx="2202899" cy="143510"/>
                <wp:effectExtent l="953" t="0" r="7937" b="7938"/>
                <wp:wrapNone/>
                <wp:docPr id="244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2202899" cy="14351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100000"/>
                              <a:lumOff val="0"/>
                            </a:schemeClr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AC31A3" id="Rectangle 7" o:spid="_x0000_s1026" style="position:absolute;margin-left:257.05pt;margin-top:1.9pt;width:173.45pt;height:11.3pt;rotation:90;z-index:25181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" fillcolor="black [3213]" stroked="f" strokeweight="1pt">
                <v:fill r:id="rId5" o:title="" color2="white [3212]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820544" behindDoc="0" locked="0" layoutInCell="1" allowOverlap="1" wp14:anchorId="2BA13EF8" wp14:editId="13C20F9A">
                <wp:simplePos x="0" y="0"/>
                <wp:positionH relativeFrom="column">
                  <wp:posOffset>3180115</wp:posOffset>
                </wp:positionH>
                <wp:positionV relativeFrom="paragraph">
                  <wp:posOffset>87336</wp:posOffset>
                </wp:positionV>
                <wp:extent cx="2208063" cy="0"/>
                <wp:effectExtent l="0" t="952" r="39052" b="20003"/>
                <wp:wrapNone/>
                <wp:docPr id="245" name="Straight Connector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5400000">
                          <a:off x="0" y="0"/>
                          <a:ext cx="2208063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053B69" id="Straight Connector 245" o:spid="_x0000_s1026" style="position:absolute;rotation:90;z-index:25182054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50.4pt,6.9pt" to="424.25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" strokecolor="black [3213]" strokeweight="1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2592" behindDoc="0" locked="0" layoutInCell="1" allowOverlap="1" wp14:anchorId="75D19724" wp14:editId="16DD485C">
                <wp:simplePos x="0" y="0"/>
                <wp:positionH relativeFrom="column">
                  <wp:posOffset>817950</wp:posOffset>
                </wp:positionH>
                <wp:positionV relativeFrom="paragraph">
                  <wp:posOffset>199555</wp:posOffset>
                </wp:positionV>
                <wp:extent cx="4325550" cy="0"/>
                <wp:effectExtent l="0" t="76200" r="18415" b="95250"/>
                <wp:wrapNone/>
                <wp:docPr id="246" name="Straight Connector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255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8AD7AD0" id="Straight Connector 246" o:spid="_x0000_s1026" style="position:absolute;z-index:2518225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4.4pt,15.7pt" to="40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" strokecolor="black [3213]" strokeweight="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3616" behindDoc="0" locked="0" layoutInCell="1" allowOverlap="1" wp14:anchorId="12BABCBD" wp14:editId="422DBADA">
                <wp:simplePos x="0" y="0"/>
                <wp:positionH relativeFrom="column">
                  <wp:posOffset>937486</wp:posOffset>
                </wp:positionH>
                <wp:positionV relativeFrom="paragraph">
                  <wp:posOffset>166488</wp:posOffset>
                </wp:positionV>
                <wp:extent cx="2171028" cy="0"/>
                <wp:effectExtent l="37465" t="38735" r="57785" b="19685"/>
                <wp:wrapNone/>
                <wp:docPr id="247" name="Straight Connector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2171028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CAF1187" id="Straight Connector 247" o:spid="_x0000_s1026" style="position:absolute;rotation:90;flip:y;z-index:251823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3.8pt,13.1pt" to="244.7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" strokecolor="black [3213]" strokeweight=".5pt">
                <v:stroke endarrow="classic" joinstyle="miter"/>
              </v:line>
            </w:pict>
          </mc:Fallback>
        </mc:AlternateContent>
      </w:r>
    </w:p>
    <w:p w14:paraId="582ABDF6" w14:textId="63C88B96" w:rsidR="00B04146" w:rsidRDefault="00B04146" w:rsidP="001A5753"/>
    <w:p w14:paraId="1F9FDDE6" w14:textId="53108351" w:rsidR="00B04146" w:rsidRDefault="00B04146" w:rsidP="001A5753"/>
    <w:p w14:paraId="3B8A8E32" w14:textId="4D7DF0DA" w:rsidR="00B04146" w:rsidRDefault="00B04146" w:rsidP="001A5753"/>
    <w:p w14:paraId="738DA91E" w14:textId="1C9DE082" w:rsidR="00B04146" w:rsidRDefault="00B04146" w:rsidP="001A5753"/>
    <w:p w14:paraId="6FBA9166" w14:textId="6368DC68" w:rsidR="00B04146" w:rsidRDefault="00B04146" w:rsidP="001A5753"/>
    <w:p w14:paraId="48DC606A" w14:textId="496BAC28" w:rsidR="00B04146" w:rsidRDefault="00B04146" w:rsidP="001A5753"/>
    <w:p w14:paraId="42B858B7" w14:textId="35304AAF" w:rsidR="00B04146" w:rsidRDefault="00B04146" w:rsidP="001A5753"/>
    <w:p w14:paraId="18ADEC20" w14:textId="77777777" w:rsidR="00B04146" w:rsidRDefault="00B04146" w:rsidP="001A5753"/>
    <w:p w14:paraId="30EFFD43" w14:textId="63D6C555" w:rsidR="000E294A" w:rsidRDefault="000E294A" w:rsidP="000E294A"/>
    <w:p w14:paraId="01D3CD42" w14:textId="246C3688" w:rsidR="000E294A" w:rsidRDefault="000E294A" w:rsidP="000E294A"/>
    <w:p w14:paraId="35760F41" w14:textId="53F021E6" w:rsidR="000E294A" w:rsidRDefault="00D415E5" w:rsidP="000E294A">
      <w:r>
        <w:rPr>
          <w:noProof/>
        </w:rPr>
        <mc:AlternateContent>
          <mc:Choice Requires="wps">
            <w:drawing>
              <wp:anchor distT="0" distB="0" distL="114300" distR="114300" simplePos="0" relativeHeight="251812352" behindDoc="0" locked="0" layoutInCell="1" allowOverlap="1" wp14:anchorId="17C3FE86" wp14:editId="6EFDBA8F">
                <wp:simplePos x="0" y="0"/>
                <wp:positionH relativeFrom="column">
                  <wp:posOffset>4246360</wp:posOffset>
                </wp:positionH>
                <wp:positionV relativeFrom="paragraph">
                  <wp:posOffset>220980</wp:posOffset>
                </wp:positionV>
                <wp:extent cx="79200" cy="79200"/>
                <wp:effectExtent l="0" t="0" r="16510" b="16510"/>
                <wp:wrapNone/>
                <wp:docPr id="223" name="Oval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06B56C9" id="Oval 223" o:spid="_x0000_s1026" style="position:absolute;margin-left:334.35pt;margin-top:17.4pt;width:6.25pt;height:6.25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AsWGhn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0304" behindDoc="0" locked="0" layoutInCell="1" allowOverlap="1" wp14:anchorId="45D08E09" wp14:editId="1DFC3158">
                <wp:simplePos x="0" y="0"/>
                <wp:positionH relativeFrom="column">
                  <wp:posOffset>2173216</wp:posOffset>
                </wp:positionH>
                <wp:positionV relativeFrom="paragraph">
                  <wp:posOffset>179054</wp:posOffset>
                </wp:positionV>
                <wp:extent cx="1160667" cy="1096733"/>
                <wp:effectExtent l="0" t="0" r="20955" b="27305"/>
                <wp:wrapNone/>
                <wp:docPr id="222" name="Oval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0667" cy="109673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6287D1C" id="Oval 222" o:spid="_x0000_s1026" style="position:absolute;margin-left:171.1pt;margin-top:14.1pt;width:91.4pt;height:86.35pt;z-index:251810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" filled="f" strokecolor="black [3213]" strokeweight="1pt">
                <v:stroke dashstyle="dashDot" joinstyle="miter"/>
                <v:textbox inset="0,,0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4160" behindDoc="0" locked="0" layoutInCell="1" allowOverlap="1" wp14:anchorId="5AA36CAC" wp14:editId="294FFA01">
                <wp:simplePos x="0" y="0"/>
                <wp:positionH relativeFrom="column">
                  <wp:posOffset>3006158</wp:posOffset>
                </wp:positionH>
                <wp:positionV relativeFrom="paragraph">
                  <wp:posOffset>264535</wp:posOffset>
                </wp:positionV>
                <wp:extent cx="1277987" cy="25"/>
                <wp:effectExtent l="0" t="0" r="0" b="0"/>
                <wp:wrapNone/>
                <wp:docPr id="219" name="Straight Connector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77987" cy="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279427" id="Straight Connector 219" o:spid="_x0000_s1026" style="position:absolute;flip:x;z-index:251804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6.7pt,20.85pt" to="337.35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" strokecolor="black [3213]" strokeweight=".5pt">
                <v:stroke dashstyle="dashDot" joinstyle="miter"/>
              </v:line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800064" behindDoc="0" locked="0" layoutInCell="1" allowOverlap="1" wp14:anchorId="34046F03" wp14:editId="65A13A09">
                <wp:simplePos x="0" y="0"/>
                <wp:positionH relativeFrom="column">
                  <wp:posOffset>2755900</wp:posOffset>
                </wp:positionH>
                <wp:positionV relativeFrom="paragraph">
                  <wp:posOffset>264087</wp:posOffset>
                </wp:positionV>
                <wp:extent cx="267905" cy="479658"/>
                <wp:effectExtent l="19050" t="38100" r="56515" b="34925"/>
                <wp:wrapNone/>
                <wp:docPr id="217" name="Straight Connector 2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7905" cy="479658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prstDash val="solid"/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B7B5AD" id="Straight Connector 217" o:spid="_x0000_s1026" style="position:absolute;flip:x;z-index:251800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7pt,20.8pt" to="238.1pt,5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" strokecolor="gray [1629]" strokeweight="2.25pt">
                <v:stroke startarrow="classic" startarrowwidth="wide" startarrowlength="long" joinstyle="miter"/>
              </v:line>
            </w:pict>
          </mc:Fallback>
        </mc:AlternateContent>
      </w:r>
    </w:p>
    <w:p w14:paraId="0D3405E3" w14:textId="26F7370A" w:rsidR="000E294A" w:rsidRDefault="00D415E5" w:rsidP="000E294A">
      <w:r>
        <w:rPr>
          <w:noProof/>
        </w:rPr>
        <mc:AlternateContent>
          <mc:Choice Requires="wps">
            <w:drawing>
              <wp:anchor distT="0" distB="0" distL="114300" distR="114300" simplePos="0" relativeHeight="251814400" behindDoc="0" locked="0" layoutInCell="1" allowOverlap="1" wp14:anchorId="3E2B78FE" wp14:editId="16EAE5A1">
                <wp:simplePos x="0" y="0"/>
                <wp:positionH relativeFrom="column">
                  <wp:posOffset>4250372</wp:posOffset>
                </wp:positionH>
                <wp:positionV relativeFrom="paragraph">
                  <wp:posOffset>199593</wp:posOffset>
                </wp:positionV>
                <wp:extent cx="480695" cy="0"/>
                <wp:effectExtent l="30798" t="45402" r="64452" b="7303"/>
                <wp:wrapNone/>
                <wp:docPr id="224" name="Straight Connector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48069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1451018" id="Straight Connector 224" o:spid="_x0000_s1026" style="position:absolute;rotation:90;flip:y;z-index:2518144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34.65pt,15.7pt" to="372.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" strokecolor="black [3213]" strokeweight="1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5424" behindDoc="0" locked="0" layoutInCell="1" allowOverlap="1" wp14:anchorId="785942FC" wp14:editId="4C7817B2">
                <wp:simplePos x="0" y="0"/>
                <wp:positionH relativeFrom="column">
                  <wp:posOffset>4540885</wp:posOffset>
                </wp:positionH>
                <wp:positionV relativeFrom="paragraph">
                  <wp:posOffset>1905</wp:posOffset>
                </wp:positionV>
                <wp:extent cx="886460" cy="219075"/>
                <wp:effectExtent l="0" t="0" r="8890" b="9525"/>
                <wp:wrapNone/>
                <wp:docPr id="225" name="Text Box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6460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B794CDB" w14:textId="77777777" w:rsidR="00D415E5" w:rsidRPr="000D6462" w:rsidRDefault="00D415E5" w:rsidP="00D415E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rFonts w:cs="Times New Roman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t xml:space="preserve"> sin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(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 +</w:t>
                            </w:r>
                            <w:r w:rsidRPr="001A5753">
                              <w:rPr>
                                <w:rFonts w:ascii="Symbol" w:hAnsi="Symbol"/>
                                <w:lang w:val="en-US"/>
                              </w:rPr>
                              <w:t>D</w:t>
                            </w:r>
                            <w:r w:rsidRPr="001A5753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)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5942FC" id="Text Box 225" o:spid="_x0000_s1051" type="#_x0000_t202" style="position:absolute;margin-left:357.55pt;margin-top:.15pt;width:69.8pt;height:17.2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" filled="f" stroked="f" strokeweight=".5pt">
                <v:textbox inset="0,0,0,0">
                  <w:txbxContent>
                    <w:p w14:paraId="5B794CDB" w14:textId="77777777" w:rsidR="00D415E5" w:rsidRPr="000D6462" w:rsidRDefault="00D415E5" w:rsidP="00D415E5">
                      <w:pPr>
                        <w:rPr>
                          <w:lang w:val="en-US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rFonts w:cs="Times New Roman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cs="Times New Roman"/>
                          <w:lang w:val="en-US"/>
                        </w:rPr>
                        <w:t xml:space="preserve"> sin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(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 +</w:t>
                      </w:r>
                      <w:r w:rsidRPr="001A5753">
                        <w:rPr>
                          <w:rFonts w:ascii="Symbol" w:hAnsi="Symbol"/>
                          <w:lang w:val="en-US"/>
                        </w:rPr>
                        <w:t>D</w:t>
                      </w:r>
                      <w:r w:rsidRPr="001A5753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f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)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8256" behindDoc="0" locked="0" layoutInCell="1" allowOverlap="1" wp14:anchorId="0B580352" wp14:editId="5911E146">
                <wp:simplePos x="0" y="0"/>
                <wp:positionH relativeFrom="column">
                  <wp:posOffset>2483999</wp:posOffset>
                </wp:positionH>
                <wp:positionV relativeFrom="paragraph">
                  <wp:posOffset>223612</wp:posOffset>
                </wp:positionV>
                <wp:extent cx="567485" cy="461672"/>
                <wp:effectExtent l="0" t="19050" r="23495" b="0"/>
                <wp:wrapNone/>
                <wp:docPr id="221" name="Arc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7485" cy="461672"/>
                        </a:xfrm>
                        <a:prstGeom prst="arc">
                          <a:avLst>
                            <a:gd name="adj1" fmla="val 18052132"/>
                            <a:gd name="adj2" fmla="val 78284"/>
                          </a:avLst>
                        </a:prstGeom>
                        <a:ln w="9525">
                          <a:solidFill>
                            <a:schemeClr val="tx1"/>
                          </a:solidFill>
                          <a:headEnd type="stealt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535B3A" id="Arc 221" o:spid="_x0000_s1026" style="position:absolute;margin-left:195.6pt;margin-top:17.6pt;width:44.7pt;height:36.35pt;z-index:25180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67485,461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" path="m407830,23244nsc508078,62904,570494,146644,567374,237296l283743,230836,407830,23244xem407830,23244nfc508078,62904,570494,146644,567374,237296e" filled="f" strokecolor="black [3213]">
                <v:stroke startarrow="classic" joinstyle="miter"/>
                <v:path arrowok="t" o:connecttype="custom" o:connectlocs="407830,23244;567374,237296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6208" behindDoc="0" locked="0" layoutInCell="1" allowOverlap="1" wp14:anchorId="0CD0C5D6" wp14:editId="7C36B02E">
                <wp:simplePos x="0" y="0"/>
                <wp:positionH relativeFrom="column">
                  <wp:posOffset>3052571</wp:posOffset>
                </wp:positionH>
                <wp:positionV relativeFrom="paragraph">
                  <wp:posOffset>210213</wp:posOffset>
                </wp:positionV>
                <wp:extent cx="468978" cy="199155"/>
                <wp:effectExtent l="0" t="0" r="7620" b="0"/>
                <wp:wrapNone/>
                <wp:docPr id="220" name="Text Box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8978" cy="1991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677A076" w14:textId="77777777" w:rsidR="00D415E5" w:rsidRPr="000D6462" w:rsidRDefault="00D415E5" w:rsidP="00D415E5">
                            <w:pPr>
                              <w:rPr>
                                <w:lang w:val="en-US"/>
                              </w:rPr>
                            </w:pP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  <w:r w:rsidRPr="001A5753">
                              <w:rPr>
                                <w:rFonts w:ascii="Symbol" w:hAnsi="Symbol"/>
                                <w:lang w:val="en-US"/>
                              </w:rPr>
                              <w:t>+D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D0C5D6" id="Text Box 220" o:spid="_x0000_s1052" type="#_x0000_t202" style="position:absolute;margin-left:240.35pt;margin-top:16.55pt;width:36.95pt;height:15.7pt;z-index:251806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" fillcolor="white [3212]" stroked="f" strokeweight=".5pt">
                <v:textbox inset="0,0,0,0">
                  <w:txbxContent>
                    <w:p w14:paraId="2677A076" w14:textId="77777777" w:rsidR="00D415E5" w:rsidRPr="000D6462" w:rsidRDefault="00D415E5" w:rsidP="00D415E5">
                      <w:pPr>
                        <w:rPr>
                          <w:lang w:val="en-US"/>
                        </w:rPr>
                      </w:pP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  <w:r w:rsidRPr="001A5753">
                        <w:rPr>
                          <w:rFonts w:ascii="Symbol" w:hAnsi="Symbol"/>
                          <w:lang w:val="en-US"/>
                        </w:rPr>
                        <w:t>+D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2112" behindDoc="0" locked="0" layoutInCell="1" allowOverlap="1" wp14:anchorId="0F614D81" wp14:editId="753C6733">
                <wp:simplePos x="0" y="0"/>
                <wp:positionH relativeFrom="column">
                  <wp:posOffset>2736339</wp:posOffset>
                </wp:positionH>
                <wp:positionV relativeFrom="paragraph">
                  <wp:posOffset>79772</wp:posOffset>
                </wp:positionV>
                <wp:extent cx="177287" cy="219705"/>
                <wp:effectExtent l="0" t="0" r="13335" b="9525"/>
                <wp:wrapNone/>
                <wp:docPr id="218" name="Text Box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287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94BFCD1" w14:textId="72FD188C" w:rsidR="00D415E5" w:rsidRPr="001A5753" w:rsidRDefault="00D415E5" w:rsidP="000E294A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614D81" id="Text Box 218" o:spid="_x0000_s1053" type="#_x0000_t202" style="position:absolute;margin-left:215.45pt;margin-top:6.3pt;width:13.95pt;height:17.3pt;z-index:25180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" filled="f" stroked="f" strokeweight=".5pt">
                <v:textbox inset="0,0,0,0">
                  <w:txbxContent>
                    <w:p w14:paraId="294BFCD1" w14:textId="72FD188C" w:rsidR="00D415E5" w:rsidRPr="001A5753" w:rsidRDefault="00D415E5" w:rsidP="000E294A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786752" behindDoc="0" locked="0" layoutInCell="1" allowOverlap="1" wp14:anchorId="0F98E721" wp14:editId="25BF1225">
                <wp:simplePos x="0" y="0"/>
                <wp:positionH relativeFrom="column">
                  <wp:posOffset>1055509</wp:posOffset>
                </wp:positionH>
                <wp:positionV relativeFrom="paragraph">
                  <wp:posOffset>94040</wp:posOffset>
                </wp:positionV>
                <wp:extent cx="1879200" cy="1879200"/>
                <wp:effectExtent l="0" t="0" r="26035" b="26035"/>
                <wp:wrapNone/>
                <wp:docPr id="203" name="Oval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9200" cy="18792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B9B6BA5" id="Oval 203" o:spid="_x0000_s1026" style="position:absolute;margin-left:83.1pt;margin-top:7.4pt;width:147.95pt;height:147.95pt;z-index:251786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" filled="f" strokecolor="black [3213]" strokeweight="1pt">
                <v:stroke dashstyle="dashDot" joinstyle="miter"/>
                <v:textbox inset="0,,0"/>
              </v:oval>
            </w:pict>
          </mc:Fallback>
        </mc:AlternateContent>
      </w:r>
    </w:p>
    <w:p w14:paraId="1FD294B5" w14:textId="161784FA" w:rsidR="000E294A" w:rsidRDefault="00D415E5" w:rsidP="000E294A">
      <w:r>
        <w:rPr>
          <w:noProof/>
        </w:rPr>
        <mc:AlternateContent>
          <mc:Choice Requires="wps">
            <w:drawing>
              <wp:anchor distT="0" distB="0" distL="114300" distR="114300" simplePos="0" relativeHeight="251794944" behindDoc="0" locked="0" layoutInCell="1" allowOverlap="1" wp14:anchorId="0A2DB071" wp14:editId="4934389E">
                <wp:simplePos x="0" y="0"/>
                <wp:positionH relativeFrom="column">
                  <wp:posOffset>2319052</wp:posOffset>
                </wp:positionH>
                <wp:positionV relativeFrom="paragraph">
                  <wp:posOffset>226311</wp:posOffset>
                </wp:positionV>
                <wp:extent cx="177287" cy="219705"/>
                <wp:effectExtent l="0" t="0" r="13335" b="9525"/>
                <wp:wrapNone/>
                <wp:docPr id="204" name="Text Box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287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B2760CA" w14:textId="77777777" w:rsidR="000E294A" w:rsidRPr="001A5753" w:rsidRDefault="000E294A" w:rsidP="000E294A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 w:rsidRPr="001A5753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2DB071" id="Text Box 204" o:spid="_x0000_s1054" type="#_x0000_t202" style="position:absolute;margin-left:182.6pt;margin-top:17.8pt;width:13.95pt;height:17.3pt;z-index:251794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" filled="f" stroked="f" strokeweight=".5pt">
                <v:textbox inset="0,0,0,0">
                  <w:txbxContent>
                    <w:p w14:paraId="1B2760CA" w14:textId="77777777" w:rsidR="000E294A" w:rsidRPr="001A5753" w:rsidRDefault="000E294A" w:rsidP="000E294A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 w:rsidRPr="001A5753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793920" behindDoc="0" locked="0" layoutInCell="1" allowOverlap="1" wp14:anchorId="618CB010" wp14:editId="7799252D">
                <wp:simplePos x="0" y="0"/>
                <wp:positionH relativeFrom="column">
                  <wp:posOffset>4242558</wp:posOffset>
                </wp:positionH>
                <wp:positionV relativeFrom="paragraph">
                  <wp:posOffset>148583</wp:posOffset>
                </wp:positionV>
                <wp:extent cx="79200" cy="79200"/>
                <wp:effectExtent l="0" t="0" r="16510" b="16510"/>
                <wp:wrapNone/>
                <wp:docPr id="205" name="Oval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D5744B5" id="Oval 205" o:spid="_x0000_s1026" style="position:absolute;margin-left:334.05pt;margin-top:11.7pt;width:6.25pt;height:6.25pt;z-index:25179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DuHaKr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792896" behindDoc="0" locked="0" layoutInCell="1" allowOverlap="1" wp14:anchorId="78AF287E" wp14:editId="3373ABF8">
                <wp:simplePos x="0" y="0"/>
                <wp:positionH relativeFrom="column">
                  <wp:posOffset>2775037</wp:posOffset>
                </wp:positionH>
                <wp:positionV relativeFrom="paragraph">
                  <wp:posOffset>182245</wp:posOffset>
                </wp:positionV>
                <wp:extent cx="1509863" cy="25"/>
                <wp:effectExtent l="0" t="0" r="0" b="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09863" cy="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E67A36" id="Straight Connector 206" o:spid="_x0000_s1026" style="position:absolute;flip:x;z-index:25179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8.5pt,14.35pt" to="337.4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" strokecolor="black [3213]" strokeweight=".5pt">
                <v:stroke dashstyle="dashDot" joinstyle="miter"/>
              </v:line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789824" behindDoc="0" locked="0" layoutInCell="1" allowOverlap="1" wp14:anchorId="19138666" wp14:editId="746A7767">
                <wp:simplePos x="0" y="0"/>
                <wp:positionH relativeFrom="column">
                  <wp:posOffset>2030146</wp:posOffset>
                </wp:positionH>
                <wp:positionV relativeFrom="paragraph">
                  <wp:posOffset>191144</wp:posOffset>
                </wp:positionV>
                <wp:extent cx="731965" cy="558986"/>
                <wp:effectExtent l="19050" t="38100" r="49530" b="31750"/>
                <wp:wrapNone/>
                <wp:docPr id="207" name="Straight Connector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965" cy="558986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prstDash val="solid"/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160C93" id="Straight Connector 207" o:spid="_x0000_s1026" style="position:absolute;flip:x;z-index:2517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85pt,15.05pt" to="217.5pt,5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" strokecolor="black [3213]" strokeweight="2.25pt">
                <v:stroke startarrow="classic" startarrowwidth="wide" startarrowlength="long" joinstyle="miter"/>
              </v:line>
            </w:pict>
          </mc:Fallback>
        </mc:AlternateContent>
      </w:r>
    </w:p>
    <w:p w14:paraId="6C9FA2EB" w14:textId="33E5C0E0" w:rsidR="000E294A" w:rsidRDefault="00D415E5" w:rsidP="000E294A">
      <w:r>
        <w:rPr>
          <w:noProof/>
        </w:rPr>
        <mc:AlternateContent>
          <mc:Choice Requires="wps">
            <w:drawing>
              <wp:anchor distT="0" distB="0" distL="114300" distR="114300" simplePos="0" relativeHeight="251816448" behindDoc="0" locked="0" layoutInCell="1" allowOverlap="1" wp14:anchorId="19CB0744" wp14:editId="3631E912">
                <wp:simplePos x="0" y="0"/>
                <wp:positionH relativeFrom="column">
                  <wp:posOffset>1653635</wp:posOffset>
                </wp:positionH>
                <wp:positionV relativeFrom="paragraph">
                  <wp:posOffset>58288</wp:posOffset>
                </wp:positionV>
                <wp:extent cx="826135" cy="819785"/>
                <wp:effectExtent l="0" t="0" r="12065" b="0"/>
                <wp:wrapNone/>
                <wp:docPr id="212" name="Arc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6135" cy="819785"/>
                        </a:xfrm>
                        <a:prstGeom prst="arc">
                          <a:avLst>
                            <a:gd name="adj1" fmla="val 19330151"/>
                            <a:gd name="adj2" fmla="val 21573172"/>
                          </a:avLst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headEnd type="stealt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B259CB" id="Arc 212" o:spid="_x0000_s1026" style="position:absolute;margin-left:130.2pt;margin-top:4.6pt;width:65.05pt;height:64.55pt;z-index:25181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26135,819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" path="m738368,157283nsc794551,228525,825405,316209,826122,406669r-413054,3224l738368,157283xem738368,157283nfc794551,228525,825405,316209,826122,406669e" fillcolor="white [3212]" strokecolor="black [3213]">
                <v:stroke startarrow="classic" joinstyle="miter"/>
                <v:path arrowok="t" o:connecttype="custom" o:connectlocs="738368,157283;826122,406669" o:connectangles="0,0"/>
              </v:shape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798016" behindDoc="0" locked="0" layoutInCell="1" allowOverlap="1" wp14:anchorId="00EB56BE" wp14:editId="3164085A">
                <wp:simplePos x="0" y="0"/>
                <wp:positionH relativeFrom="column">
                  <wp:posOffset>4572000</wp:posOffset>
                </wp:positionH>
                <wp:positionV relativeFrom="paragraph">
                  <wp:posOffset>135264</wp:posOffset>
                </wp:positionV>
                <wp:extent cx="803458" cy="219705"/>
                <wp:effectExtent l="0" t="0" r="0" b="9525"/>
                <wp:wrapNone/>
                <wp:docPr id="210" name="Text Box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58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74B96D8" w14:textId="77777777" w:rsidR="000E294A" w:rsidRPr="000D6462" w:rsidRDefault="000E294A" w:rsidP="000E294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 w:rsidRPr="001A5753">
                              <w:rPr>
                                <w:rFonts w:cs="Times New Roman"/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t xml:space="preserve"> sin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(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)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EB56BE" id="Text Box 210" o:spid="_x0000_s1055" type="#_x0000_t202" style="position:absolute;margin-left:5in;margin-top:10.65pt;width:63.25pt;height:17.3pt;z-index:251798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" filled="f" stroked="f" strokeweight=".5pt">
                <v:textbox inset="0,0,0,0">
                  <w:txbxContent>
                    <w:p w14:paraId="174B96D8" w14:textId="77777777" w:rsidR="000E294A" w:rsidRPr="000D6462" w:rsidRDefault="000E294A" w:rsidP="000E294A">
                      <w:pPr>
                        <w:rPr>
                          <w:lang w:val="en-US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lang w:val="en-US"/>
                        </w:rPr>
                        <w:t>A</w:t>
                      </w:r>
                      <w:r w:rsidRPr="001A5753">
                        <w:rPr>
                          <w:rFonts w:cs="Times New Roman"/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rFonts w:cs="Times New Roman"/>
                          <w:lang w:val="en-US"/>
                        </w:rPr>
                        <w:t xml:space="preserve"> sin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(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)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796992" behindDoc="0" locked="0" layoutInCell="1" allowOverlap="1" wp14:anchorId="377CBB31" wp14:editId="736CD63E">
                <wp:simplePos x="0" y="0"/>
                <wp:positionH relativeFrom="column">
                  <wp:posOffset>4201390</wp:posOffset>
                </wp:positionH>
                <wp:positionV relativeFrom="paragraph">
                  <wp:posOffset>184947</wp:posOffset>
                </wp:positionV>
                <wp:extent cx="582329" cy="0"/>
                <wp:effectExtent l="43498" t="32702" r="51752" b="32703"/>
                <wp:wrapNone/>
                <wp:docPr id="211" name="Straight Connector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582329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17C68C9" id="Straight Connector 211" o:spid="_x0000_s1026" style="position:absolute;rotation:90;flip:y;z-index:2517969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30.8pt,14.55pt" to="376.6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" strokecolor="black [3213]" strokeweight="1.5pt">
                <v:stroke endarrow="classic" joinstyle="miter"/>
              </v:line>
            </w:pict>
          </mc:Fallback>
        </mc:AlternateContent>
      </w:r>
    </w:p>
    <w:p w14:paraId="4339EFEE" w14:textId="10252AB1" w:rsidR="000E294A" w:rsidRDefault="00D415E5" w:rsidP="000E294A">
      <w:r>
        <w:rPr>
          <w:noProof/>
        </w:rPr>
        <mc:AlternateContent>
          <mc:Choice Requires="wps">
            <w:drawing>
              <wp:anchor distT="0" distB="0" distL="114300" distR="114300" simplePos="0" relativeHeight="251817472" behindDoc="0" locked="0" layoutInCell="1" allowOverlap="1" wp14:anchorId="1495A2FD" wp14:editId="33C73679">
                <wp:simplePos x="0" y="0"/>
                <wp:positionH relativeFrom="column">
                  <wp:posOffset>2217189</wp:posOffset>
                </wp:positionH>
                <wp:positionV relativeFrom="paragraph">
                  <wp:posOffset>1085</wp:posOffset>
                </wp:positionV>
                <wp:extent cx="222711" cy="219075"/>
                <wp:effectExtent l="0" t="0" r="6350" b="9525"/>
                <wp:wrapNone/>
                <wp:docPr id="209" name="Text Box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2711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1162E0E" w14:textId="77777777" w:rsidR="000E294A" w:rsidRPr="000D6462" w:rsidRDefault="000E294A" w:rsidP="000E294A">
                            <w:pPr>
                              <w:rPr>
                                <w:lang w:val="en-US"/>
                              </w:rPr>
                            </w:pP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95A2FD" id="Text Box 209" o:spid="_x0000_s1056" type="#_x0000_t202" style="position:absolute;margin-left:174.6pt;margin-top:.1pt;width:17.55pt;height:17.25pt;z-index:25181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" filled="f" stroked="f" strokeweight=".5pt">
                <v:textbox inset="0,0,0,0">
                  <w:txbxContent>
                    <w:p w14:paraId="61162E0E" w14:textId="77777777" w:rsidR="000E294A" w:rsidRPr="000D6462" w:rsidRDefault="000E294A" w:rsidP="000E294A">
                      <w:pPr>
                        <w:rPr>
                          <w:lang w:val="en-US"/>
                        </w:rPr>
                      </w:pP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4704" behindDoc="0" locked="0" layoutInCell="1" allowOverlap="1" wp14:anchorId="6D08D015" wp14:editId="2F290801">
                <wp:simplePos x="0" y="0"/>
                <wp:positionH relativeFrom="column">
                  <wp:posOffset>3264387</wp:posOffset>
                </wp:positionH>
                <wp:positionV relativeFrom="paragraph">
                  <wp:posOffset>23994</wp:posOffset>
                </wp:positionV>
                <wp:extent cx="2202899" cy="143510"/>
                <wp:effectExtent l="953" t="0" r="7937" b="7938"/>
                <wp:wrapNone/>
                <wp:docPr id="215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2202899" cy="14351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100000"/>
                              <a:lumOff val="0"/>
                            </a:schemeClr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7977A7" id="Rectangle 7" o:spid="_x0000_s1026" style="position:absolute;margin-left:257.05pt;margin-top:1.9pt;width:173.45pt;height:11.3pt;rotation:90;z-index:251784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" fillcolor="black [3213]" stroked="f" strokeweight="1pt">
                <v:fill r:id="rId5" o:title="" color2="white [3212]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785728" behindDoc="0" locked="0" layoutInCell="1" allowOverlap="1" wp14:anchorId="1E5A93B9" wp14:editId="5424E055">
                <wp:simplePos x="0" y="0"/>
                <wp:positionH relativeFrom="column">
                  <wp:posOffset>3180115</wp:posOffset>
                </wp:positionH>
                <wp:positionV relativeFrom="paragraph">
                  <wp:posOffset>87336</wp:posOffset>
                </wp:positionV>
                <wp:extent cx="2208063" cy="0"/>
                <wp:effectExtent l="0" t="952" r="39052" b="20003"/>
                <wp:wrapNone/>
                <wp:docPr id="216" name="Straight Connector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5400000">
                          <a:off x="0" y="0"/>
                          <a:ext cx="2208063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BD95AB" id="Straight Connector 216" o:spid="_x0000_s1026" style="position:absolute;rotation:90;z-index:2517857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50.4pt,6.9pt" to="424.25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" strokecolor="black [3213]" strokeweight="1.5pt">
                <v:stroke joinstyle="miter"/>
                <o:lock v:ext="edit" shapetype="f"/>
              </v:line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787776" behindDoc="0" locked="0" layoutInCell="1" allowOverlap="1" wp14:anchorId="3731997A" wp14:editId="2E27D32F">
                <wp:simplePos x="0" y="0"/>
                <wp:positionH relativeFrom="column">
                  <wp:posOffset>817950</wp:posOffset>
                </wp:positionH>
                <wp:positionV relativeFrom="paragraph">
                  <wp:posOffset>199555</wp:posOffset>
                </wp:positionV>
                <wp:extent cx="4325550" cy="0"/>
                <wp:effectExtent l="0" t="76200" r="18415" b="95250"/>
                <wp:wrapNone/>
                <wp:docPr id="213" name="Straight Connector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255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8DA248B" id="Straight Connector 213" o:spid="_x0000_s1026" style="position:absolute;z-index:2517877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4.4pt,15.7pt" to="40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" strokecolor="black [3213]" strokeweight=".5pt">
                <v:stroke endarrow="classic" joinstyle="miter"/>
              </v:line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788800" behindDoc="0" locked="0" layoutInCell="1" allowOverlap="1" wp14:anchorId="2E09E071" wp14:editId="48DD7F53">
                <wp:simplePos x="0" y="0"/>
                <wp:positionH relativeFrom="column">
                  <wp:posOffset>937486</wp:posOffset>
                </wp:positionH>
                <wp:positionV relativeFrom="paragraph">
                  <wp:posOffset>166488</wp:posOffset>
                </wp:positionV>
                <wp:extent cx="2171028" cy="0"/>
                <wp:effectExtent l="37465" t="38735" r="57785" b="19685"/>
                <wp:wrapNone/>
                <wp:docPr id="214" name="Straight Connector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2171028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48B87D7" id="Straight Connector 214" o:spid="_x0000_s1026" style="position:absolute;rotation:90;flip:y;z-index:2517888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3.8pt,13.1pt" to="244.7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" strokecolor="black [3213]" strokeweight=".5pt">
                <v:stroke endarrow="classic" joinstyle="miter"/>
              </v:line>
            </w:pict>
          </mc:Fallback>
        </mc:AlternateContent>
      </w:r>
    </w:p>
    <w:p w14:paraId="7CABCC36" w14:textId="295B5422" w:rsidR="000E294A" w:rsidRDefault="000E294A" w:rsidP="000E294A">
      <w:r>
        <w:br w:type="page"/>
      </w:r>
    </w:p>
    <w:p w14:paraId="010AB616" w14:textId="033ADA0C" w:rsidR="001A5753" w:rsidRDefault="001A5753" w:rsidP="001A5753"/>
    <w:p w14:paraId="12F821D1" w14:textId="107955FE" w:rsidR="001A5753" w:rsidRDefault="00E86E3F" w:rsidP="001A5753">
      <w:r>
        <w:rPr>
          <w:noProof/>
        </w:rPr>
        <mc:AlternateContent>
          <mc:Choice Requires="wps">
            <w:drawing>
              <wp:anchor distT="0" distB="0" distL="114300" distR="114300" simplePos="0" relativeHeight="251777536" behindDoc="0" locked="0" layoutInCell="1" allowOverlap="1" wp14:anchorId="666F4581" wp14:editId="0116D51A">
                <wp:simplePos x="0" y="0"/>
                <wp:positionH relativeFrom="column">
                  <wp:posOffset>2305404</wp:posOffset>
                </wp:positionH>
                <wp:positionV relativeFrom="paragraph">
                  <wp:posOffset>267067</wp:posOffset>
                </wp:positionV>
                <wp:extent cx="1427790" cy="0"/>
                <wp:effectExtent l="0" t="0" r="0" b="0"/>
                <wp:wrapNone/>
                <wp:docPr id="192" name="Straight Connector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2779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9230BD" id="Straight Connector 192" o:spid="_x0000_s1026" style="position:absolute;flip:x;z-index:251777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1.55pt,21.05pt" to="293.95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" strokecolor="black [3213]" strokeweight=".5pt">
                <v:stroke dashstyle="dashDot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8560" behindDoc="0" locked="0" layoutInCell="1" allowOverlap="1" wp14:anchorId="5B9157B0" wp14:editId="63F9F653">
                <wp:simplePos x="0" y="0"/>
                <wp:positionH relativeFrom="column">
                  <wp:posOffset>3282355</wp:posOffset>
                </wp:positionH>
                <wp:positionV relativeFrom="paragraph">
                  <wp:posOffset>215900</wp:posOffset>
                </wp:positionV>
                <wp:extent cx="78740" cy="78740"/>
                <wp:effectExtent l="0" t="0" r="16510" b="16510"/>
                <wp:wrapNone/>
                <wp:docPr id="191" name="Oval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40" cy="7874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888B939" id="Oval 191" o:spid="_x0000_s1026" style="position:absolute;margin-left:258.45pt;margin-top:17pt;width:6.2pt;height:6.2pt;z-index:251778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4464" behindDoc="0" locked="0" layoutInCell="1" allowOverlap="1" wp14:anchorId="506FAF36" wp14:editId="634ECF5C">
                <wp:simplePos x="0" y="0"/>
                <wp:positionH relativeFrom="column">
                  <wp:posOffset>2030943</wp:posOffset>
                </wp:positionH>
                <wp:positionV relativeFrom="paragraph">
                  <wp:posOffset>269288</wp:posOffset>
                </wp:positionV>
                <wp:extent cx="267905" cy="479658"/>
                <wp:effectExtent l="19050" t="38100" r="56515" b="34925"/>
                <wp:wrapNone/>
                <wp:docPr id="193" name="Straight Connector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7905" cy="479658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prstDash val="solid"/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AF1959" id="Straight Connector 193" o:spid="_x0000_s1026" style="position:absolute;flip:x;z-index:25177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9.9pt,21.2pt" to="181pt,5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" strokecolor="gray [1629]" strokeweight="2.25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1392" behindDoc="0" locked="0" layoutInCell="1" allowOverlap="1" wp14:anchorId="36F6F6E4" wp14:editId="217EE239">
                <wp:simplePos x="0" y="0"/>
                <wp:positionH relativeFrom="column">
                  <wp:posOffset>1437985</wp:posOffset>
                </wp:positionH>
                <wp:positionV relativeFrom="paragraph">
                  <wp:posOffset>204952</wp:posOffset>
                </wp:positionV>
                <wp:extent cx="1160667" cy="1096733"/>
                <wp:effectExtent l="0" t="0" r="20955" b="27305"/>
                <wp:wrapNone/>
                <wp:docPr id="189" name="Oval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0667" cy="109673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C121953" id="Oval 189" o:spid="_x0000_s1026" style="position:absolute;margin-left:113.25pt;margin-top:16.15pt;width:91.4pt;height:86.35pt;z-index:25177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" filled="f" strokecolor="black [3213]" strokeweight="1pt">
                <v:stroke dashstyle="dashDot" joinstyle="miter"/>
                <v:textbox inset="0,,0"/>
              </v:oval>
            </w:pict>
          </mc:Fallback>
        </mc:AlternateContent>
      </w:r>
    </w:p>
    <w:p w14:paraId="54360EC4" w14:textId="20AAE783" w:rsidR="001A5753" w:rsidRDefault="00E86E3F" w:rsidP="001A5753">
      <w:r>
        <w:rPr>
          <w:noProof/>
        </w:rPr>
        <mc:AlternateContent>
          <mc:Choice Requires="wps">
            <w:drawing>
              <wp:anchor distT="0" distB="0" distL="114300" distR="114300" simplePos="0" relativeHeight="251782656" behindDoc="0" locked="0" layoutInCell="1" allowOverlap="1" wp14:anchorId="7AF23BCC" wp14:editId="506433EE">
                <wp:simplePos x="0" y="0"/>
                <wp:positionH relativeFrom="column">
                  <wp:posOffset>3625488</wp:posOffset>
                </wp:positionH>
                <wp:positionV relativeFrom="paragraph">
                  <wp:posOffset>99989</wp:posOffset>
                </wp:positionV>
                <wp:extent cx="886561" cy="219075"/>
                <wp:effectExtent l="0" t="0" r="8890" b="9525"/>
                <wp:wrapNone/>
                <wp:docPr id="196" name="Text Box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6561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EDBF82F" w14:textId="7C8C9FB4" w:rsidR="001A5753" w:rsidRPr="000D6462" w:rsidRDefault="001A5753" w:rsidP="001A5753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rFonts w:cs="Times New Roman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t xml:space="preserve"> sin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(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 +</w:t>
                            </w:r>
                            <w:r w:rsidRPr="001A5753">
                              <w:rPr>
                                <w:rFonts w:ascii="Symbol" w:hAnsi="Symbol"/>
                                <w:lang w:val="en-US"/>
                              </w:rPr>
                              <w:t>D</w:t>
                            </w:r>
                            <w:r w:rsidRPr="001A5753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)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F23BCC" id="Text Box 196" o:spid="_x0000_s1057" type="#_x0000_t202" style="position:absolute;margin-left:285.45pt;margin-top:7.85pt;width:69.8pt;height:17.25pt;z-index:251782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" filled="f" stroked="f" strokeweight=".5pt">
                <v:textbox inset="0,0,0,0">
                  <w:txbxContent>
                    <w:p w14:paraId="6EDBF82F" w14:textId="7C8C9FB4" w:rsidR="001A5753" w:rsidRPr="000D6462" w:rsidRDefault="001A5753" w:rsidP="001A5753">
                      <w:pPr>
                        <w:rPr>
                          <w:lang w:val="en-US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rFonts w:cs="Times New Roman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cs="Times New Roman"/>
                          <w:lang w:val="en-US"/>
                        </w:rPr>
                        <w:t xml:space="preserve"> sin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(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 +</w:t>
                      </w:r>
                      <w:r w:rsidRPr="001A5753">
                        <w:rPr>
                          <w:rFonts w:ascii="Symbol" w:hAnsi="Symbol"/>
                          <w:lang w:val="en-US"/>
                        </w:rPr>
                        <w:t>D</w:t>
                      </w:r>
                      <w:r w:rsidRPr="001A5753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f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)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1632" behindDoc="0" locked="0" layoutInCell="1" allowOverlap="1" wp14:anchorId="52B47EB1" wp14:editId="063C3FB2">
                <wp:simplePos x="0" y="0"/>
                <wp:positionH relativeFrom="column">
                  <wp:posOffset>3334964</wp:posOffset>
                </wp:positionH>
                <wp:positionV relativeFrom="paragraph">
                  <wp:posOffset>234655</wp:posOffset>
                </wp:positionV>
                <wp:extent cx="481040" cy="0"/>
                <wp:effectExtent l="30798" t="45402" r="64452" b="7303"/>
                <wp:wrapNone/>
                <wp:docPr id="197" name="Straight Connector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48104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1101E84" id="Straight Connector 197" o:spid="_x0000_s1026" style="position:absolute;rotation:90;flip:y;z-index:2517816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62.6pt,18.5pt" to="300.5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" strokecolor="black [3213]" strokeweight="1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0608" behindDoc="0" locked="0" layoutInCell="1" allowOverlap="1" wp14:anchorId="42DC232D" wp14:editId="487D33E2">
                <wp:simplePos x="0" y="0"/>
                <wp:positionH relativeFrom="column">
                  <wp:posOffset>2280960</wp:posOffset>
                </wp:positionH>
                <wp:positionV relativeFrom="paragraph">
                  <wp:posOffset>222250</wp:posOffset>
                </wp:positionV>
                <wp:extent cx="468978" cy="199155"/>
                <wp:effectExtent l="0" t="0" r="7620" b="0"/>
                <wp:wrapNone/>
                <wp:docPr id="195" name="Text Box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8978" cy="1991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7AC7B0F" w14:textId="6BF66A92" w:rsidR="001A5753" w:rsidRPr="000D6462" w:rsidRDefault="001A5753" w:rsidP="001A5753">
                            <w:pPr>
                              <w:rPr>
                                <w:lang w:val="en-US"/>
                              </w:rPr>
                            </w:pP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  <w:r w:rsidRPr="001A5753">
                              <w:rPr>
                                <w:rFonts w:ascii="Symbol" w:hAnsi="Symbol"/>
                                <w:lang w:val="en-US"/>
                              </w:rPr>
                              <w:t>+D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DC232D" id="Text Box 195" o:spid="_x0000_s1058" type="#_x0000_t202" style="position:absolute;margin-left:179.6pt;margin-top:17.5pt;width:36.95pt;height:15.7pt;z-index:251780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" fillcolor="white [3212]" stroked="f" strokeweight=".5pt">
                <v:textbox inset="0,0,0,0">
                  <w:txbxContent>
                    <w:p w14:paraId="27AC7B0F" w14:textId="6BF66A92" w:rsidR="001A5753" w:rsidRPr="000D6462" w:rsidRDefault="001A5753" w:rsidP="001A5753">
                      <w:pPr>
                        <w:rPr>
                          <w:lang w:val="en-US"/>
                        </w:rPr>
                      </w:pP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  <w:r w:rsidRPr="001A5753">
                        <w:rPr>
                          <w:rFonts w:ascii="Symbol" w:hAnsi="Symbol"/>
                          <w:lang w:val="en-US"/>
                        </w:rPr>
                        <w:t>+D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6512" behindDoc="0" locked="0" layoutInCell="1" allowOverlap="1" wp14:anchorId="02856E74" wp14:editId="6175D91B">
                <wp:simplePos x="0" y="0"/>
                <wp:positionH relativeFrom="column">
                  <wp:posOffset>1736961</wp:posOffset>
                </wp:positionH>
                <wp:positionV relativeFrom="paragraph">
                  <wp:posOffset>238125</wp:posOffset>
                </wp:positionV>
                <wp:extent cx="567485" cy="461672"/>
                <wp:effectExtent l="0" t="19050" r="23495" b="0"/>
                <wp:wrapNone/>
                <wp:docPr id="198" name="Arc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7485" cy="461672"/>
                        </a:xfrm>
                        <a:prstGeom prst="arc">
                          <a:avLst>
                            <a:gd name="adj1" fmla="val 18052132"/>
                            <a:gd name="adj2" fmla="val 78284"/>
                          </a:avLst>
                        </a:prstGeom>
                        <a:ln w="9525">
                          <a:solidFill>
                            <a:schemeClr val="tx1"/>
                          </a:solidFill>
                          <a:headEnd type="stealt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C102F1" id="Arc 198" o:spid="_x0000_s1026" style="position:absolute;margin-left:136.75pt;margin-top:18.75pt;width:44.7pt;height:36.35pt;z-index:251776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67485,461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" path="m407830,23244nsc508078,62904,570494,146644,567374,237296l283743,230836,407830,23244xem407830,23244nfc508078,62904,570494,146644,567374,237296e" filled="f" strokecolor="black [3213]">
                <v:stroke startarrow="classic" joinstyle="miter"/>
                <v:path arrowok="t" o:connecttype="custom" o:connectlocs="407830,23244;567374,237296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9584" behindDoc="0" locked="0" layoutInCell="1" allowOverlap="1" wp14:anchorId="7AD3D1BD" wp14:editId="076BAA9E">
                <wp:simplePos x="0" y="0"/>
                <wp:positionH relativeFrom="column">
                  <wp:posOffset>2035538</wp:posOffset>
                </wp:positionH>
                <wp:positionV relativeFrom="paragraph">
                  <wp:posOffset>65271</wp:posOffset>
                </wp:positionV>
                <wp:extent cx="177287" cy="219705"/>
                <wp:effectExtent l="0" t="0" r="13335" b="9525"/>
                <wp:wrapNone/>
                <wp:docPr id="190" name="Text Box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287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A94039E" w14:textId="2E80CF6F" w:rsidR="001A5753" w:rsidRPr="001A5753" w:rsidRDefault="001A5753" w:rsidP="001A5753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D3D1BD" id="Text Box 190" o:spid="_x0000_s1059" type="#_x0000_t202" style="position:absolute;margin-left:160.3pt;margin-top:5.15pt;width:13.95pt;height:17.3pt;z-index:251779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" filled="f" stroked="f" strokeweight=".5pt">
                <v:textbox inset="0,0,0,0">
                  <w:txbxContent>
                    <w:p w14:paraId="7A94039E" w14:textId="2E80CF6F" w:rsidR="001A5753" w:rsidRPr="001A5753" w:rsidRDefault="001A5753" w:rsidP="001A5753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38E15141" w14:textId="2C93BF52" w:rsidR="001A5753" w:rsidRDefault="009F4B70" w:rsidP="001A5753">
      <w:r>
        <w:rPr>
          <w:noProof/>
        </w:rPr>
        <mc:AlternateContent>
          <mc:Choice Requires="wps">
            <w:drawing>
              <wp:anchor distT="0" distB="0" distL="114299" distR="114299" simplePos="0" relativeHeight="251770368" behindDoc="0" locked="0" layoutInCell="1" allowOverlap="1" wp14:anchorId="3DE855CD" wp14:editId="43940B36">
                <wp:simplePos x="0" y="0"/>
                <wp:positionH relativeFrom="column">
                  <wp:posOffset>2322830</wp:posOffset>
                </wp:positionH>
                <wp:positionV relativeFrom="paragraph">
                  <wp:posOffset>196281</wp:posOffset>
                </wp:positionV>
                <wp:extent cx="2004168" cy="0"/>
                <wp:effectExtent l="0" t="7620" r="45720" b="26670"/>
                <wp:wrapNone/>
                <wp:docPr id="202" name="Straight Connector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5400000">
                          <a:off x="0" y="0"/>
                          <a:ext cx="2004168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1C00BB" id="Straight Connector 202" o:spid="_x0000_s1026" style="position:absolute;rotation:90;z-index:25177036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82.9pt,15.45pt" to="340.7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" strokecolor="black [3213]" strokeweight="1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9344" behindDoc="0" locked="0" layoutInCell="1" allowOverlap="1" wp14:anchorId="6BFC3248" wp14:editId="103B074F">
                <wp:simplePos x="0" y="0"/>
                <wp:positionH relativeFrom="column">
                  <wp:posOffset>2406332</wp:posOffset>
                </wp:positionH>
                <wp:positionV relativeFrom="paragraph">
                  <wp:posOffset>126114</wp:posOffset>
                </wp:positionV>
                <wp:extent cx="1998432" cy="143510"/>
                <wp:effectExtent l="0" t="6032" r="0" b="0"/>
                <wp:wrapNone/>
                <wp:docPr id="201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1998432" cy="14351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100000"/>
                              <a:lumOff val="0"/>
                            </a:schemeClr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0A5ECE" id="Rectangle 7" o:spid="_x0000_s1026" style="position:absolute;margin-left:189.45pt;margin-top:9.95pt;width:157.35pt;height:11.3pt;rotation:90;z-index:251769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" fillcolor="black [3213]" stroked="f" strokeweight="1pt">
                <v:fill r:id="rId5" o:title="" color2="white [3212]" type="pattern"/>
              </v:rect>
            </w:pict>
          </mc:Fallback>
        </mc:AlternateContent>
      </w:r>
      <w:r w:rsidR="00E86E3F">
        <w:rPr>
          <w:noProof/>
        </w:rPr>
        <mc:AlternateContent>
          <mc:Choice Requires="wps">
            <w:drawing>
              <wp:anchor distT="0" distB="0" distL="114300" distR="114300" simplePos="0" relativeHeight="251773440" behindDoc="0" locked="0" layoutInCell="1" allowOverlap="1" wp14:anchorId="68ABE2D9" wp14:editId="320E2283">
                <wp:simplePos x="0" y="0"/>
                <wp:positionH relativeFrom="column">
                  <wp:posOffset>1272223</wp:posOffset>
                </wp:positionH>
                <wp:positionV relativeFrom="paragraph">
                  <wp:posOffset>169227</wp:posOffset>
                </wp:positionV>
                <wp:extent cx="1505585" cy="0"/>
                <wp:effectExtent l="28893" t="47307" r="66357" b="9208"/>
                <wp:wrapNone/>
                <wp:docPr id="200" name="Straight Connector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150558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0B19286" id="Straight Connector 200" o:spid="_x0000_s1026" style="position:absolute;rotation:90;flip:y;z-index:251773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0.2pt,13.3pt" to="218.75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" strokecolor="black [3213]" strokeweight=".5pt">
                <v:stroke endarrow="classic" joinstyle="miter"/>
              </v:line>
            </w:pict>
          </mc:Fallback>
        </mc:AlternateContent>
      </w:r>
      <w:r w:rsidR="00E86E3F">
        <w:rPr>
          <w:noProof/>
        </w:rPr>
        <mc:AlternateContent>
          <mc:Choice Requires="wps">
            <w:drawing>
              <wp:anchor distT="0" distB="0" distL="114300" distR="114300" simplePos="0" relativeHeight="251772416" behindDoc="0" locked="0" layoutInCell="1" allowOverlap="1" wp14:anchorId="7B6E7AF7" wp14:editId="1BB962C0">
                <wp:simplePos x="0" y="0"/>
                <wp:positionH relativeFrom="column">
                  <wp:posOffset>817418</wp:posOffset>
                </wp:positionH>
                <wp:positionV relativeFrom="paragraph">
                  <wp:posOffset>199359</wp:posOffset>
                </wp:positionV>
                <wp:extent cx="2949759" cy="0"/>
                <wp:effectExtent l="0" t="76200" r="22225" b="95250"/>
                <wp:wrapNone/>
                <wp:docPr id="199" name="Straight Connector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49759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8FBE1C5" id="Straight Connector 199" o:spid="_x0000_s1026" style="position:absolute;z-index:251772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4.35pt,15.7pt" to="296.6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" strokecolor="black [3213]" strokeweight=".5pt">
                <v:stroke endarrow="classic" joinstyle="miter"/>
              </v:line>
            </w:pict>
          </mc:Fallback>
        </mc:AlternateContent>
      </w:r>
    </w:p>
    <w:p w14:paraId="5D00BA24" w14:textId="16681D84" w:rsidR="001A5753" w:rsidRDefault="001A5753" w:rsidP="001A5753"/>
    <w:p w14:paraId="5C36608C" w14:textId="2D22CF13" w:rsidR="001A5753" w:rsidRDefault="001A5753" w:rsidP="001A5753"/>
    <w:p w14:paraId="2B6EDB2E" w14:textId="56DB2DEE" w:rsidR="001A5753" w:rsidRDefault="001A5753" w:rsidP="001A5753"/>
    <w:p w14:paraId="317DE279" w14:textId="4565FBB9" w:rsidR="001A5753" w:rsidRDefault="001A5753" w:rsidP="001A5753"/>
    <w:p w14:paraId="7476B1C9" w14:textId="088F5419" w:rsidR="001A5753" w:rsidRDefault="001A5753" w:rsidP="001A5753"/>
    <w:p w14:paraId="7D9A0218" w14:textId="184F49B5" w:rsidR="001A5753" w:rsidRDefault="001A5753" w:rsidP="001A5753"/>
    <w:p w14:paraId="34CB6950" w14:textId="77777777" w:rsidR="001A5753" w:rsidRDefault="001A5753" w:rsidP="001A5753"/>
    <w:p w14:paraId="7FF1CBF8" w14:textId="1C875F1D" w:rsidR="001A5753" w:rsidRDefault="001A5753" w:rsidP="001A5753">
      <w:r>
        <w:rPr>
          <w:noProof/>
        </w:rPr>
        <mc:AlternateContent>
          <mc:Choice Requires="wps">
            <w:drawing>
              <wp:anchor distT="0" distB="0" distL="114300" distR="114300" simplePos="0" relativeHeight="251755008" behindDoc="0" locked="0" layoutInCell="1" allowOverlap="1" wp14:anchorId="3D551821" wp14:editId="0BA8D849">
                <wp:simplePos x="0" y="0"/>
                <wp:positionH relativeFrom="column">
                  <wp:posOffset>1055509</wp:posOffset>
                </wp:positionH>
                <wp:positionV relativeFrom="paragraph">
                  <wp:posOffset>94040</wp:posOffset>
                </wp:positionV>
                <wp:extent cx="1879200" cy="1879200"/>
                <wp:effectExtent l="0" t="0" r="26035" b="26035"/>
                <wp:wrapNone/>
                <wp:docPr id="175" name="Oval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9200" cy="18792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A0C9CB9" id="Oval 175" o:spid="_x0000_s1026" style="position:absolute;margin-left:83.1pt;margin-top:7.4pt;width:147.95pt;height:147.95pt;z-index:25175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" filled="f" strokecolor="black [3213]" strokeweight="1pt">
                <v:stroke dashstyle="dashDot" joinstyle="miter"/>
                <v:textbox inset="0,,0"/>
              </v:oval>
            </w:pict>
          </mc:Fallback>
        </mc:AlternateContent>
      </w:r>
    </w:p>
    <w:p w14:paraId="7A2AE193" w14:textId="3F0F93C2" w:rsidR="001A5753" w:rsidRDefault="001A5753" w:rsidP="001A5753">
      <w:r>
        <w:rPr>
          <w:noProof/>
        </w:rPr>
        <mc:AlternateContent>
          <mc:Choice Requires="wps">
            <w:drawing>
              <wp:anchor distT="0" distB="0" distL="114300" distR="114300" simplePos="0" relativeHeight="251764224" behindDoc="0" locked="0" layoutInCell="1" allowOverlap="1" wp14:anchorId="74FFE832" wp14:editId="3C8F9608">
                <wp:simplePos x="0" y="0"/>
                <wp:positionH relativeFrom="column">
                  <wp:posOffset>2281433</wp:posOffset>
                </wp:positionH>
                <wp:positionV relativeFrom="paragraph">
                  <wp:posOffset>257535</wp:posOffset>
                </wp:positionV>
                <wp:extent cx="177287" cy="219705"/>
                <wp:effectExtent l="0" t="0" r="13335" b="9525"/>
                <wp:wrapNone/>
                <wp:docPr id="176" name="Text Box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287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760719E" w14:textId="08F1502D" w:rsidR="001A5753" w:rsidRPr="001A5753" w:rsidRDefault="001A5753" w:rsidP="001A5753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 w:rsidRPr="001A5753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FFE832" id="Text Box 176" o:spid="_x0000_s1060" type="#_x0000_t202" style="position:absolute;margin-left:179.65pt;margin-top:20.3pt;width:13.95pt;height:17.3pt;z-index:25176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" filled="f" stroked="f" strokeweight=".5pt">
                <v:textbox inset="0,0,0,0">
                  <w:txbxContent>
                    <w:p w14:paraId="4760719E" w14:textId="08F1502D" w:rsidR="001A5753" w:rsidRPr="001A5753" w:rsidRDefault="001A5753" w:rsidP="001A5753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 w:rsidRPr="001A5753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3200" behindDoc="0" locked="0" layoutInCell="1" allowOverlap="1" wp14:anchorId="5F84352C" wp14:editId="6A182D52">
                <wp:simplePos x="0" y="0"/>
                <wp:positionH relativeFrom="column">
                  <wp:posOffset>4242558</wp:posOffset>
                </wp:positionH>
                <wp:positionV relativeFrom="paragraph">
                  <wp:posOffset>148583</wp:posOffset>
                </wp:positionV>
                <wp:extent cx="79200" cy="79200"/>
                <wp:effectExtent l="0" t="0" r="16510" b="16510"/>
                <wp:wrapNone/>
                <wp:docPr id="177" name="Oval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4964ED1" id="Oval 177" o:spid="_x0000_s1026" style="position:absolute;margin-left:334.05pt;margin-top:11.7pt;width:6.25pt;height:6.25pt;z-index:25176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DuHaKr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2176" behindDoc="0" locked="0" layoutInCell="1" allowOverlap="1" wp14:anchorId="7B891C72" wp14:editId="3668B5EE">
                <wp:simplePos x="0" y="0"/>
                <wp:positionH relativeFrom="column">
                  <wp:posOffset>2775037</wp:posOffset>
                </wp:positionH>
                <wp:positionV relativeFrom="paragraph">
                  <wp:posOffset>182245</wp:posOffset>
                </wp:positionV>
                <wp:extent cx="1509863" cy="25"/>
                <wp:effectExtent l="0" t="0" r="0" b="0"/>
                <wp:wrapNone/>
                <wp:docPr id="178" name="Straight Connector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09863" cy="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49D328" id="Straight Connector 178" o:spid="_x0000_s1026" style="position:absolute;flip:x;z-index:25176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8.5pt,14.35pt" to="337.4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" strokecolor="black [3213]" strokeweight=".5pt">
                <v:stroke dashstyle="dashDot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9104" behindDoc="0" locked="0" layoutInCell="1" allowOverlap="1" wp14:anchorId="0985D082" wp14:editId="1122226A">
                <wp:simplePos x="0" y="0"/>
                <wp:positionH relativeFrom="column">
                  <wp:posOffset>2030146</wp:posOffset>
                </wp:positionH>
                <wp:positionV relativeFrom="paragraph">
                  <wp:posOffset>191144</wp:posOffset>
                </wp:positionV>
                <wp:extent cx="731965" cy="558986"/>
                <wp:effectExtent l="19050" t="38100" r="49530" b="31750"/>
                <wp:wrapNone/>
                <wp:docPr id="179" name="Straight Connector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965" cy="558986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prstDash val="solid"/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CE4F09" id="Straight Connector 179" o:spid="_x0000_s1026" style="position:absolute;flip:x;z-index:2517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85pt,15.05pt" to="217.5pt,5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" strokecolor="black [3213]" strokeweight="2.25pt">
                <v:stroke startarrow="classic" startarrowwidth="wide" startarrowlength="long" joinstyle="miter"/>
              </v:line>
            </w:pict>
          </mc:Fallback>
        </mc:AlternateContent>
      </w:r>
    </w:p>
    <w:p w14:paraId="5A1CC79A" w14:textId="10618B79" w:rsidR="001A5753" w:rsidRDefault="001A5753" w:rsidP="001A5753">
      <w:r>
        <w:rPr>
          <w:noProof/>
        </w:rPr>
        <mc:AlternateContent>
          <mc:Choice Requires="wps">
            <w:drawing>
              <wp:anchor distT="0" distB="0" distL="114300" distR="114300" simplePos="0" relativeHeight="251765248" behindDoc="0" locked="0" layoutInCell="1" allowOverlap="1" wp14:anchorId="07C83A65" wp14:editId="6B7B7251">
                <wp:simplePos x="0" y="0"/>
                <wp:positionH relativeFrom="column">
                  <wp:posOffset>2466709</wp:posOffset>
                </wp:positionH>
                <wp:positionV relativeFrom="paragraph">
                  <wp:posOffset>231910</wp:posOffset>
                </wp:positionV>
                <wp:extent cx="222711" cy="219075"/>
                <wp:effectExtent l="0" t="0" r="6350" b="9525"/>
                <wp:wrapNone/>
                <wp:docPr id="183" name="Text Box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2711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D204340" w14:textId="04CC811E" w:rsidR="001A5753" w:rsidRPr="000D6462" w:rsidRDefault="001A5753" w:rsidP="001A5753">
                            <w:pPr>
                              <w:rPr>
                                <w:lang w:val="en-US"/>
                              </w:rPr>
                            </w:pP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C83A65" id="Text Box 183" o:spid="_x0000_s1061" type="#_x0000_t202" style="position:absolute;margin-left:194.25pt;margin-top:18.25pt;width:17.55pt;height:17.25pt;z-index:25176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" filled="f" stroked="f" strokeweight=".5pt">
                <v:textbox inset="0,0,0,0">
                  <w:txbxContent>
                    <w:p w14:paraId="0D204340" w14:textId="04CC811E" w:rsidR="001A5753" w:rsidRPr="000D6462" w:rsidRDefault="001A5753" w:rsidP="001A5753">
                      <w:pPr>
                        <w:rPr>
                          <w:lang w:val="en-US"/>
                        </w:rPr>
                      </w:pP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7296" behindDoc="0" locked="0" layoutInCell="1" allowOverlap="1" wp14:anchorId="5D34F919" wp14:editId="4119A77C">
                <wp:simplePos x="0" y="0"/>
                <wp:positionH relativeFrom="column">
                  <wp:posOffset>4572000</wp:posOffset>
                </wp:positionH>
                <wp:positionV relativeFrom="paragraph">
                  <wp:posOffset>135264</wp:posOffset>
                </wp:positionV>
                <wp:extent cx="803458" cy="219705"/>
                <wp:effectExtent l="0" t="0" r="0" b="9525"/>
                <wp:wrapNone/>
                <wp:docPr id="181" name="Text Box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58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F5727AB" w14:textId="5B835645" w:rsidR="001A5753" w:rsidRPr="000D6462" w:rsidRDefault="001A5753" w:rsidP="001A5753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 w:rsidRPr="001A5753">
                              <w:rPr>
                                <w:rFonts w:cs="Times New Roman"/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t xml:space="preserve"> sin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(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)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34F919" id="Text Box 181" o:spid="_x0000_s1062" type="#_x0000_t202" style="position:absolute;margin-left:5in;margin-top:10.65pt;width:63.25pt;height:17.3pt;z-index:251767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" filled="f" stroked="f" strokeweight=".5pt">
                <v:textbox inset="0,0,0,0">
                  <w:txbxContent>
                    <w:p w14:paraId="6F5727AB" w14:textId="5B835645" w:rsidR="001A5753" w:rsidRPr="000D6462" w:rsidRDefault="001A5753" w:rsidP="001A5753">
                      <w:pPr>
                        <w:rPr>
                          <w:lang w:val="en-US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lang w:val="en-US"/>
                        </w:rPr>
                        <w:t>A</w:t>
                      </w:r>
                      <w:r w:rsidRPr="001A5753">
                        <w:rPr>
                          <w:rFonts w:cs="Times New Roman"/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rFonts w:cs="Times New Roman"/>
                          <w:lang w:val="en-US"/>
                        </w:rPr>
                        <w:t xml:space="preserve"> sin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(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)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6272" behindDoc="0" locked="0" layoutInCell="1" allowOverlap="1" wp14:anchorId="77D22CCD" wp14:editId="79DD7D37">
                <wp:simplePos x="0" y="0"/>
                <wp:positionH relativeFrom="column">
                  <wp:posOffset>4201390</wp:posOffset>
                </wp:positionH>
                <wp:positionV relativeFrom="paragraph">
                  <wp:posOffset>184947</wp:posOffset>
                </wp:positionV>
                <wp:extent cx="582329" cy="0"/>
                <wp:effectExtent l="43498" t="32702" r="51752" b="32703"/>
                <wp:wrapNone/>
                <wp:docPr id="182" name="Straight Connector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582329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2AA4A94" id="Straight Connector 182" o:spid="_x0000_s1026" style="position:absolute;rotation:90;flip:y;z-index:251766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30.8pt,14.55pt" to="376.6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" strokecolor="black [3213]" strokeweight="1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1152" behindDoc="0" locked="0" layoutInCell="1" allowOverlap="1" wp14:anchorId="4A9CAF8F" wp14:editId="658EE80A">
                <wp:simplePos x="0" y="0"/>
                <wp:positionH relativeFrom="column">
                  <wp:posOffset>1609655</wp:posOffset>
                </wp:positionH>
                <wp:positionV relativeFrom="paragraph">
                  <wp:posOffset>51903</wp:posOffset>
                </wp:positionV>
                <wp:extent cx="826135" cy="819785"/>
                <wp:effectExtent l="0" t="0" r="12065" b="0"/>
                <wp:wrapNone/>
                <wp:docPr id="184" name="Arc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6135" cy="819785"/>
                        </a:xfrm>
                        <a:prstGeom prst="arc">
                          <a:avLst>
                            <a:gd name="adj1" fmla="val 19465314"/>
                            <a:gd name="adj2" fmla="val 78284"/>
                          </a:avLst>
                        </a:prstGeom>
                        <a:ln w="9525">
                          <a:solidFill>
                            <a:schemeClr val="tx1"/>
                          </a:solidFill>
                          <a:headEnd type="stealt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4A39CF" id="Arc 184" o:spid="_x0000_s1026" style="position:absolute;margin-left:126.75pt;margin-top:4.1pt;width:65.05pt;height:64.55pt;z-index:251761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26135,819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" path="m748144,170195nsc800745,242600,828090,330064,826026,419298l413068,409893,748144,170195xem748144,170195nfc800745,242600,828090,330064,826026,419298e" filled="f" strokecolor="black [3213]">
                <v:stroke startarrow="classic" joinstyle="miter"/>
                <v:path arrowok="t" o:connecttype="custom" o:connectlocs="748144,170195;826026,419298" o:connectangles="0,0"/>
              </v:shape>
            </w:pict>
          </mc:Fallback>
        </mc:AlternateContent>
      </w:r>
    </w:p>
    <w:p w14:paraId="1D223AE3" w14:textId="77777777" w:rsidR="001A5753" w:rsidRDefault="001A5753" w:rsidP="001A5753">
      <w:r>
        <w:rPr>
          <w:noProof/>
        </w:rPr>
        <mc:AlternateContent>
          <mc:Choice Requires="wps">
            <w:drawing>
              <wp:anchor distT="0" distB="0" distL="114300" distR="114300" simplePos="0" relativeHeight="251757056" behindDoc="0" locked="0" layoutInCell="1" allowOverlap="1" wp14:anchorId="637205BF" wp14:editId="677E0D62">
                <wp:simplePos x="0" y="0"/>
                <wp:positionH relativeFrom="column">
                  <wp:posOffset>817950</wp:posOffset>
                </wp:positionH>
                <wp:positionV relativeFrom="paragraph">
                  <wp:posOffset>199555</wp:posOffset>
                </wp:positionV>
                <wp:extent cx="4325550" cy="0"/>
                <wp:effectExtent l="0" t="76200" r="18415" b="95250"/>
                <wp:wrapNone/>
                <wp:docPr id="185" name="Straight Connector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255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DDF7BEB" id="Straight Connector 185" o:spid="_x0000_s1026" style="position:absolute;z-index:2517570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4.4pt,15.7pt" to="40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" strokecolor="black [3213]" strokeweight="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080" behindDoc="0" locked="0" layoutInCell="1" allowOverlap="1" wp14:anchorId="2224B8C6" wp14:editId="69D45086">
                <wp:simplePos x="0" y="0"/>
                <wp:positionH relativeFrom="column">
                  <wp:posOffset>937486</wp:posOffset>
                </wp:positionH>
                <wp:positionV relativeFrom="paragraph">
                  <wp:posOffset>166488</wp:posOffset>
                </wp:positionV>
                <wp:extent cx="2171028" cy="0"/>
                <wp:effectExtent l="37465" t="38735" r="57785" b="19685"/>
                <wp:wrapNone/>
                <wp:docPr id="186" name="Straight Connector 1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2171028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6A13AC5" id="Straight Connector 186" o:spid="_x0000_s1026" style="position:absolute;rotation:90;flip:y;z-index:251758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3.8pt,13.1pt" to="244.7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" strokecolor="black [3213]" strokeweight="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2960" behindDoc="0" locked="0" layoutInCell="1" allowOverlap="1" wp14:anchorId="78F383AC" wp14:editId="57DD69AE">
                <wp:simplePos x="0" y="0"/>
                <wp:positionH relativeFrom="column">
                  <wp:posOffset>3365817</wp:posOffset>
                </wp:positionH>
                <wp:positionV relativeFrom="paragraph">
                  <wp:posOffset>124463</wp:posOffset>
                </wp:positionV>
                <wp:extent cx="1999951" cy="143510"/>
                <wp:effectExtent l="0" t="5397" r="0" b="0"/>
                <wp:wrapNone/>
                <wp:docPr id="18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1999951" cy="14351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100000"/>
                              <a:lumOff val="0"/>
                            </a:schemeClr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D82B6DB" id="Rectangle 7" o:spid="_x0000_s1026" style="position:absolute;margin-left:265pt;margin-top:9.8pt;width:157.5pt;height:11.3pt;rotation:90;z-index:25175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" fillcolor="black [3213]" stroked="f" strokeweight="1pt">
                <v:fill r:id="rId5" o:title="" color2="white [3212]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753984" behindDoc="0" locked="0" layoutInCell="1" allowOverlap="1" wp14:anchorId="323720F7" wp14:editId="642C1EDC">
                <wp:simplePos x="0" y="0"/>
                <wp:positionH relativeFrom="column">
                  <wp:posOffset>3289353</wp:posOffset>
                </wp:positionH>
                <wp:positionV relativeFrom="paragraph">
                  <wp:posOffset>195809</wp:posOffset>
                </wp:positionV>
                <wp:extent cx="1992245" cy="0"/>
                <wp:effectExtent l="5398" t="0" r="32702" b="32703"/>
                <wp:wrapNone/>
                <wp:docPr id="188" name="Straight Connector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5400000">
                          <a:off x="0" y="0"/>
                          <a:ext cx="199224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15F540" id="Straight Connector 188" o:spid="_x0000_s1026" style="position:absolute;rotation:90;z-index:25175398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59pt,15.4pt" to="415.8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" strokecolor="black [3213]" strokeweight="1.5pt">
                <v:stroke joinstyle="miter"/>
                <o:lock v:ext="edit" shapetype="f"/>
              </v:line>
            </w:pict>
          </mc:Fallback>
        </mc:AlternateContent>
      </w:r>
    </w:p>
    <w:p w14:paraId="4539C512" w14:textId="77777777" w:rsidR="001A5753" w:rsidRDefault="001A5753" w:rsidP="001A5753">
      <w:r>
        <w:br w:type="page"/>
      </w:r>
    </w:p>
    <w:p w14:paraId="4741EE51" w14:textId="5441588C" w:rsidR="001A5753" w:rsidRDefault="00C43506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959808" behindDoc="0" locked="0" layoutInCell="1" allowOverlap="1" wp14:anchorId="69EEDD7B" wp14:editId="295C35B9">
                <wp:simplePos x="0" y="0"/>
                <wp:positionH relativeFrom="column">
                  <wp:posOffset>1965168</wp:posOffset>
                </wp:positionH>
                <wp:positionV relativeFrom="paragraph">
                  <wp:posOffset>513080</wp:posOffset>
                </wp:positionV>
                <wp:extent cx="123509" cy="201515"/>
                <wp:effectExtent l="0" t="0" r="10160" b="8255"/>
                <wp:wrapNone/>
                <wp:docPr id="607090942" name="Text Box 6070909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3509" cy="2015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C094258" w14:textId="1C3933BD" w:rsidR="00C43506" w:rsidRPr="00C43506" w:rsidRDefault="00C43506" w:rsidP="00F23E93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 xml:space="preserve"> 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EEDD7B" id="Text Box 607090942" o:spid="_x0000_s1063" type="#_x0000_t202" style="position:absolute;margin-left:154.75pt;margin-top:40.4pt;width:9.75pt;height:15.85pt;z-index:25195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" filled="f" stroked="f" strokeweight=".5pt">
                <v:textbox inset="0,0,0,0">
                  <w:txbxContent>
                    <w:p w14:paraId="0C094258" w14:textId="1C3933BD" w:rsidR="00C43506" w:rsidRPr="00C43506" w:rsidRDefault="00C43506" w:rsidP="00F23E93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 xml:space="preserve"> 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7760" behindDoc="0" locked="0" layoutInCell="1" allowOverlap="1" wp14:anchorId="5552E155" wp14:editId="68493F29">
                <wp:simplePos x="0" y="0"/>
                <wp:positionH relativeFrom="column">
                  <wp:posOffset>1203418</wp:posOffset>
                </wp:positionH>
                <wp:positionV relativeFrom="paragraph">
                  <wp:posOffset>2473343</wp:posOffset>
                </wp:positionV>
                <wp:extent cx="123509" cy="159896"/>
                <wp:effectExtent l="0" t="0" r="10160" b="12065"/>
                <wp:wrapNone/>
                <wp:docPr id="1543801345" name="Text Box 15438013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3509" cy="1598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E9E7ECC" w14:textId="39781315" w:rsidR="00C43506" w:rsidRPr="00C43506" w:rsidRDefault="00C43506" w:rsidP="00F23E93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z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52E155" id="Text Box 1543801345" o:spid="_x0000_s1064" type="#_x0000_t202" style="position:absolute;margin-left:94.75pt;margin-top:194.75pt;width:9.75pt;height:12.6pt;z-index:25195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" filled="f" stroked="f" strokeweight=".5pt">
                <v:textbox inset="0,0,0,0">
                  <w:txbxContent>
                    <w:p w14:paraId="1E9E7ECC" w14:textId="39781315" w:rsidR="00C43506" w:rsidRPr="00C43506" w:rsidRDefault="00C43506" w:rsidP="00F23E93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z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5712" behindDoc="0" locked="0" layoutInCell="1" allowOverlap="1" wp14:anchorId="2E5565E2" wp14:editId="28650773">
                <wp:simplePos x="0" y="0"/>
                <wp:positionH relativeFrom="column">
                  <wp:posOffset>4120714</wp:posOffset>
                </wp:positionH>
                <wp:positionV relativeFrom="paragraph">
                  <wp:posOffset>1858443</wp:posOffset>
                </wp:positionV>
                <wp:extent cx="123509" cy="159896"/>
                <wp:effectExtent l="0" t="0" r="10160" b="12065"/>
                <wp:wrapNone/>
                <wp:docPr id="2069988389" name="Text Box 20699883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3509" cy="1598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134081B" w14:textId="763F1E4B" w:rsidR="00C43506" w:rsidRPr="00C43506" w:rsidRDefault="00C43506" w:rsidP="00F23E93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C43506">
                              <w:rPr>
                                <w:i/>
                                <w:iCs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5565E2" id="Text Box 2069988389" o:spid="_x0000_s1065" type="#_x0000_t202" style="position:absolute;margin-left:324.45pt;margin-top:146.35pt;width:9.75pt;height:12.6pt;z-index:25195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" filled="f" stroked="f" strokeweight=".5pt">
                <v:textbox inset="0,0,0,0">
                  <w:txbxContent>
                    <w:p w14:paraId="6134081B" w14:textId="763F1E4B" w:rsidR="00C43506" w:rsidRPr="00C43506" w:rsidRDefault="00C43506" w:rsidP="00F23E93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C43506">
                        <w:rPr>
                          <w:i/>
                          <w:iCs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91442D">
        <w:rPr>
          <w:noProof/>
        </w:rPr>
        <mc:AlternateContent>
          <mc:Choice Requires="wps">
            <w:drawing>
              <wp:anchor distT="0" distB="0" distL="114300" distR="114300" simplePos="0" relativeHeight="251943424" behindDoc="0" locked="0" layoutInCell="1" allowOverlap="1" wp14:anchorId="32F6D1E2" wp14:editId="074E5C03">
                <wp:simplePos x="0" y="0"/>
                <wp:positionH relativeFrom="column">
                  <wp:posOffset>1798712</wp:posOffset>
                </wp:positionH>
                <wp:positionV relativeFrom="paragraph">
                  <wp:posOffset>1980571</wp:posOffset>
                </wp:positionV>
                <wp:extent cx="123509" cy="159896"/>
                <wp:effectExtent l="0" t="0" r="10160" b="12065"/>
                <wp:wrapNone/>
                <wp:docPr id="1229461370" name="Text Box 12294613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3509" cy="1598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12CFFAF" w14:textId="7FFD8F6A" w:rsidR="00F23E93" w:rsidRPr="00F34212" w:rsidRDefault="0091442D" w:rsidP="00F23E93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F6D1E2" id="Text Box 1229461370" o:spid="_x0000_s1066" type="#_x0000_t202" style="position:absolute;margin-left:141.65pt;margin-top:155.95pt;width:9.75pt;height:12.6pt;z-index:25194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" filled="f" stroked="f" strokeweight=".5pt">
                <v:textbox inset="0,0,0,0">
                  <w:txbxContent>
                    <w:p w14:paraId="112CFFAF" w14:textId="7FFD8F6A" w:rsidR="00F23E93" w:rsidRPr="00F34212" w:rsidRDefault="0091442D" w:rsidP="00F23E93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="0091442D">
        <w:rPr>
          <w:noProof/>
        </w:rPr>
        <mc:AlternateContent>
          <mc:Choice Requires="wps">
            <w:drawing>
              <wp:anchor distT="0" distB="0" distL="114300" distR="114300" simplePos="0" relativeHeight="251953664" behindDoc="0" locked="0" layoutInCell="1" allowOverlap="1" wp14:anchorId="657F546C" wp14:editId="743D9DC0">
                <wp:simplePos x="0" y="0"/>
                <wp:positionH relativeFrom="column">
                  <wp:posOffset>3712713</wp:posOffset>
                </wp:positionH>
                <wp:positionV relativeFrom="paragraph">
                  <wp:posOffset>1620430</wp:posOffset>
                </wp:positionV>
                <wp:extent cx="140844" cy="218849"/>
                <wp:effectExtent l="0" t="0" r="12065" b="10160"/>
                <wp:wrapNone/>
                <wp:docPr id="1045872380" name="Text Box 10458723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0844" cy="21884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5222207" w14:textId="233A62A8" w:rsidR="0091442D" w:rsidRPr="00F34212" w:rsidRDefault="0091442D" w:rsidP="0091442D">
                            <w:pPr>
                              <w:rPr>
                                <w:lang w:val="en-US"/>
                              </w:rPr>
                            </w:pPr>
                            <w:r w:rsidRPr="0091442D">
                              <w:rPr>
                                <w:position w:val="-4"/>
                                <w:lang w:val="en-US"/>
                              </w:rPr>
                              <w:object w:dxaOrig="260" w:dyaOrig="320" w14:anchorId="4DD6D124">
                                <v:shape id="_x0000_i1053" type="#_x0000_t75" style="width:13pt;height:16pt">
                                  <v:imagedata r:id="rId9" o:title=""/>
                                </v:shape>
                                <o:OLEObject Type="Embed" ProgID="Equation.DSMT4" ShapeID="_x0000_i1053" DrawAspect="Content" ObjectID="_1754981398" r:id="rId1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7F546C" id="Text Box 1045872380" o:spid="_x0000_s1067" type="#_x0000_t202" style="position:absolute;margin-left:292.35pt;margin-top:127.6pt;width:11.1pt;height:17.25pt;z-index:2519536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" filled="f" stroked="f" strokeweight=".5pt">
                <v:textbox style="mso-fit-shape-to-text:t" inset="0,0,0,0">
                  <w:txbxContent>
                    <w:p w14:paraId="45222207" w14:textId="233A62A8" w:rsidR="0091442D" w:rsidRPr="00F34212" w:rsidRDefault="0091442D" w:rsidP="0091442D">
                      <w:pPr>
                        <w:rPr>
                          <w:lang w:val="en-US"/>
                        </w:rPr>
                      </w:pPr>
                      <w:r w:rsidRPr="0091442D">
                        <w:rPr>
                          <w:position w:val="-4"/>
                          <w:lang w:val="en-US"/>
                        </w:rPr>
                        <w:object w:dxaOrig="260" w:dyaOrig="320" w14:anchorId="4DD6D124">
                          <v:shape id="_x0000_i1053" type="#_x0000_t75" style="width:13pt;height:16pt">
                            <v:imagedata r:id="rId9" o:title=""/>
                          </v:shape>
                          <o:OLEObject Type="Embed" ProgID="Equation.DSMT4" ShapeID="_x0000_i1053" DrawAspect="Content" ObjectID="_1754981398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1442D">
        <w:rPr>
          <w:noProof/>
        </w:rPr>
        <mc:AlternateContent>
          <mc:Choice Requires="wps">
            <w:drawing>
              <wp:anchor distT="0" distB="0" distL="114300" distR="114300" simplePos="0" relativeHeight="251951616" behindDoc="0" locked="0" layoutInCell="1" allowOverlap="1" wp14:anchorId="5A1E9E9A" wp14:editId="724D6B3D">
                <wp:simplePos x="0" y="0"/>
                <wp:positionH relativeFrom="column">
                  <wp:posOffset>2211705</wp:posOffset>
                </wp:positionH>
                <wp:positionV relativeFrom="paragraph">
                  <wp:posOffset>2173115</wp:posOffset>
                </wp:positionV>
                <wp:extent cx="140844" cy="218849"/>
                <wp:effectExtent l="0" t="0" r="12065" b="10160"/>
                <wp:wrapNone/>
                <wp:docPr id="1157972479" name="Text Box 11579724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0844" cy="21884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40E29D6" w14:textId="6BC52EBB" w:rsidR="0091442D" w:rsidRPr="00F34212" w:rsidRDefault="0091442D" w:rsidP="0091442D">
                            <w:pPr>
                              <w:rPr>
                                <w:lang w:val="en-US"/>
                              </w:rPr>
                            </w:pPr>
                            <w:r w:rsidRPr="0091442D">
                              <w:rPr>
                                <w:position w:val="-4"/>
                                <w:lang w:val="en-US"/>
                              </w:rPr>
                              <w:object w:dxaOrig="180" w:dyaOrig="320" w14:anchorId="07DCB3A2">
                                <v:shape id="_x0000_i1050" type="#_x0000_t75" style="width:9pt;height:16pt">
                                  <v:imagedata r:id="rId12" o:title=""/>
                                </v:shape>
                                <o:OLEObject Type="Embed" ProgID="Equation.DSMT4" ShapeID="_x0000_i1050" DrawAspect="Content" ObjectID="_1754981399" r:id="rId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1E9E9A" id="Text Box 1157972479" o:spid="_x0000_s1068" type="#_x0000_t202" style="position:absolute;margin-left:174.15pt;margin-top:171.1pt;width:11.1pt;height:17.25pt;z-index:25195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" filled="f" stroked="f" strokeweight=".5pt">
                <v:textbox inset="0,0,0,0">
                  <w:txbxContent>
                    <w:p w14:paraId="440E29D6" w14:textId="6BC52EBB" w:rsidR="0091442D" w:rsidRPr="00F34212" w:rsidRDefault="0091442D" w:rsidP="0091442D">
                      <w:pPr>
                        <w:rPr>
                          <w:lang w:val="en-US"/>
                        </w:rPr>
                      </w:pPr>
                      <w:r w:rsidRPr="0091442D">
                        <w:rPr>
                          <w:position w:val="-4"/>
                          <w:lang w:val="en-US"/>
                        </w:rPr>
                        <w:object w:dxaOrig="180" w:dyaOrig="320" w14:anchorId="07DCB3A2">
                          <v:shape id="_x0000_i1050" type="#_x0000_t75" style="width:9pt;height:16pt">
                            <v:imagedata r:id="rId12" o:title=""/>
                          </v:shape>
                          <o:OLEObject Type="Embed" ProgID="Equation.DSMT4" ShapeID="_x0000_i1050" DrawAspect="Content" ObjectID="_1754981399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1442D">
        <w:rPr>
          <w:noProof/>
        </w:rPr>
        <mc:AlternateContent>
          <mc:Choice Requires="wps">
            <w:drawing>
              <wp:anchor distT="0" distB="0" distL="114300" distR="114300" simplePos="0" relativeHeight="251949568" behindDoc="0" locked="0" layoutInCell="1" allowOverlap="1" wp14:anchorId="32AC0C70" wp14:editId="3F148F9D">
                <wp:simplePos x="0" y="0"/>
                <wp:positionH relativeFrom="column">
                  <wp:posOffset>2887790</wp:posOffset>
                </wp:positionH>
                <wp:positionV relativeFrom="paragraph">
                  <wp:posOffset>1487498</wp:posOffset>
                </wp:positionV>
                <wp:extent cx="1639406" cy="368255"/>
                <wp:effectExtent l="6985" t="31115" r="44450" b="44450"/>
                <wp:wrapNone/>
                <wp:docPr id="445306269" name="Straight Connector 445306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 flipV="1">
                          <a:off x="0" y="0"/>
                          <a:ext cx="1639406" cy="36825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864793E" id="Straight Connector 445306269" o:spid="_x0000_s1026" style="position:absolute;rotation:-90;flip:x y;z-index:25194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7.4pt,117.15pt" to="356.5pt,14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 w:rsidR="0091442D">
        <w:rPr>
          <w:noProof/>
        </w:rPr>
        <mc:AlternateContent>
          <mc:Choice Requires="wps">
            <w:drawing>
              <wp:anchor distT="0" distB="0" distL="114300" distR="114300" simplePos="0" relativeHeight="251947520" behindDoc="0" locked="0" layoutInCell="1" allowOverlap="1" wp14:anchorId="44537DE8" wp14:editId="6BD52001">
                <wp:simplePos x="0" y="0"/>
                <wp:positionH relativeFrom="column">
                  <wp:posOffset>2502695</wp:posOffset>
                </wp:positionH>
                <wp:positionV relativeFrom="paragraph">
                  <wp:posOffset>1499541</wp:posOffset>
                </wp:positionV>
                <wp:extent cx="413495" cy="1574098"/>
                <wp:effectExtent l="0" t="8572" r="0" b="73343"/>
                <wp:wrapNone/>
                <wp:docPr id="1681563126" name="Straight Connector 1681563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413495" cy="157409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FAF0DA" id="Straight Connector 1681563126" o:spid="_x0000_s1026" style="position:absolute;rotation:90;flip:y;z-index:25194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7.05pt,118.05pt" to="229.6pt,24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 w:rsidR="0091442D">
        <w:rPr>
          <w:noProof/>
        </w:rPr>
        <mc:AlternateContent>
          <mc:Choice Requires="wps">
            <w:drawing>
              <wp:anchor distT="0" distB="0" distL="114300" distR="114300" simplePos="0" relativeHeight="251613694" behindDoc="0" locked="0" layoutInCell="1" allowOverlap="1" wp14:anchorId="441DF6CF" wp14:editId="2EFDDCAB">
                <wp:simplePos x="0" y="0"/>
                <wp:positionH relativeFrom="column">
                  <wp:posOffset>1917640</wp:posOffset>
                </wp:positionH>
                <wp:positionV relativeFrom="paragraph">
                  <wp:posOffset>2084394</wp:posOffset>
                </wp:positionV>
                <wp:extent cx="2370506" cy="8495"/>
                <wp:effectExtent l="0" t="95250" r="0" b="125095"/>
                <wp:wrapNone/>
                <wp:docPr id="1871471149" name="Straight Connector 18714711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370506" cy="849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F88489" id="Straight Connector 1871471149" o:spid="_x0000_s1026" style="position:absolute;flip:x y;z-index:25161369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pt,164.15pt" to="337.65pt,16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 w:rsidR="0091442D">
        <w:rPr>
          <w:noProof/>
        </w:rPr>
        <mc:AlternateContent>
          <mc:Choice Requires="wps">
            <w:drawing>
              <wp:anchor distT="0" distB="0" distL="114300" distR="114300" simplePos="0" relativeHeight="251615742" behindDoc="0" locked="0" layoutInCell="1" allowOverlap="1" wp14:anchorId="486FC51B" wp14:editId="220AA99C">
                <wp:simplePos x="0" y="0"/>
                <wp:positionH relativeFrom="column">
                  <wp:posOffset>1232979</wp:posOffset>
                </wp:positionH>
                <wp:positionV relativeFrom="paragraph">
                  <wp:posOffset>2090180</wp:posOffset>
                </wp:positionV>
                <wp:extent cx="681133" cy="685578"/>
                <wp:effectExtent l="35877" t="2223" r="21908" b="60007"/>
                <wp:wrapNone/>
                <wp:docPr id="1796190147" name="Straight Connector 1796190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>
                          <a:off x="0" y="0"/>
                          <a:ext cx="681133" cy="68557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1425C3" id="Straight Connector 1796190147" o:spid="_x0000_s1026" style="position:absolute;rotation:-90;z-index:25161574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1pt,164.6pt" to="150.75pt,2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 w:rsidR="0091442D">
        <w:rPr>
          <w:noProof/>
        </w:rPr>
        <mc:AlternateContent>
          <mc:Choice Requires="wps">
            <w:drawing>
              <wp:anchor distT="0" distB="0" distL="114300" distR="114300" simplePos="0" relativeHeight="251614718" behindDoc="0" locked="0" layoutInCell="1" allowOverlap="1" wp14:anchorId="22676CDB" wp14:editId="5C07606A">
                <wp:simplePos x="0" y="0"/>
                <wp:positionH relativeFrom="column">
                  <wp:posOffset>1177027</wp:posOffset>
                </wp:positionH>
                <wp:positionV relativeFrom="paragraph">
                  <wp:posOffset>1347846</wp:posOffset>
                </wp:positionV>
                <wp:extent cx="1477938" cy="1"/>
                <wp:effectExtent l="33973" t="42227" r="61277" b="23178"/>
                <wp:wrapNone/>
                <wp:docPr id="1477897934" name="Straight Connector 14778979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 flipV="1">
                          <a:off x="0" y="0"/>
                          <a:ext cx="1477938" cy="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874C2E" id="Straight Connector 1477897934" o:spid="_x0000_s1026" style="position:absolute;rotation:-90;flip:x y;z-index:25161471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7pt,106.15pt" to="209.05pt,10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 w:rsidR="0091442D">
        <w:rPr>
          <w:noProof/>
        </w:rPr>
        <mc:AlternateContent>
          <mc:Choice Requires="wpg">
            <w:drawing>
              <wp:anchor distT="0" distB="0" distL="114300" distR="114300" simplePos="0" relativeHeight="251616767" behindDoc="0" locked="0" layoutInCell="1" allowOverlap="1" wp14:anchorId="0FF299CF" wp14:editId="5CB5F81D">
                <wp:simplePos x="0" y="0"/>
                <wp:positionH relativeFrom="column">
                  <wp:posOffset>1501158</wp:posOffset>
                </wp:positionH>
                <wp:positionV relativeFrom="paragraph">
                  <wp:posOffset>844610</wp:posOffset>
                </wp:positionV>
                <wp:extent cx="2403674" cy="1664748"/>
                <wp:effectExtent l="19050" t="19050" r="34925" b="31115"/>
                <wp:wrapNone/>
                <wp:docPr id="159963896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3674" cy="1664748"/>
                          <a:chOff x="-1243" y="-6501"/>
                          <a:chExt cx="2403674" cy="1664748"/>
                        </a:xfrm>
                        <a:solidFill>
                          <a:schemeClr val="bg1">
                            <a:lumMod val="65000"/>
                            <a:alpha val="25000"/>
                          </a:schemeClr>
                        </a:solidFill>
                      </wpg:grpSpPr>
                      <wps:wsp>
                        <wps:cNvPr id="1847952473" name="Parallelogram 3"/>
                        <wps:cNvSpPr/>
                        <wps:spPr>
                          <a:xfrm rot="5400000" flipH="1">
                            <a:off x="-624824" y="620264"/>
                            <a:ext cx="1662581" cy="413385"/>
                          </a:xfrm>
                          <a:prstGeom prst="parallelogram">
                            <a:avLst>
                              <a:gd name="adj" fmla="val 101314"/>
                            </a:avLst>
                          </a:prstGeom>
                          <a:grpFill/>
                          <a:ln w="6350">
                            <a:prstDash val="dashDot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8289469" name="Parallelogram 3"/>
                        <wps:cNvSpPr/>
                        <wps:spPr>
                          <a:xfrm>
                            <a:off x="-389" y="1235658"/>
                            <a:ext cx="2400935" cy="413385"/>
                          </a:xfrm>
                          <a:prstGeom prst="parallelogram">
                            <a:avLst>
                              <a:gd name="adj" fmla="val 101314"/>
                            </a:avLst>
                          </a:prstGeom>
                          <a:grpFill/>
                          <a:ln w="6350">
                            <a:solidFill>
                              <a:schemeClr val="tx1"/>
                            </a:solidFill>
                            <a:prstDash val="dashDot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1649379" name="Parallelogram 3"/>
                        <wps:cNvSpPr/>
                        <wps:spPr>
                          <a:xfrm>
                            <a:off x="-389" y="814"/>
                            <a:ext cx="2400935" cy="413385"/>
                          </a:xfrm>
                          <a:prstGeom prst="parallelogram">
                            <a:avLst>
                              <a:gd name="adj" fmla="val 101314"/>
                            </a:avLst>
                          </a:prstGeom>
                          <a:grpFill/>
                          <a:ln w="6350">
                            <a:solidFill>
                              <a:schemeClr val="tx1"/>
                            </a:solidFill>
                            <a:prstDash val="dashDot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99970777" name="Parallelogram 3"/>
                        <wps:cNvSpPr/>
                        <wps:spPr>
                          <a:xfrm rot="5400000" flipH="1">
                            <a:off x="1364448" y="618097"/>
                            <a:ext cx="1662581" cy="413385"/>
                          </a:xfrm>
                          <a:prstGeom prst="parallelogram">
                            <a:avLst>
                              <a:gd name="adj" fmla="val 101314"/>
                            </a:avLst>
                          </a:prstGeom>
                          <a:grpFill/>
                          <a:ln w="6350">
                            <a:prstDash val="dashDot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1780312" name="Parallelogram 3"/>
                        <wps:cNvSpPr/>
                        <wps:spPr>
                          <a:xfrm rot="10800000" flipH="1">
                            <a:off x="-1243" y="411728"/>
                            <a:ext cx="1989094" cy="1237425"/>
                          </a:xfrm>
                          <a:prstGeom prst="rect">
                            <a:avLst/>
                          </a:prstGeom>
                          <a:grpFill/>
                          <a:ln w="6350">
                            <a:prstDash val="dashDot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CEE5AB3" id="Group 4" o:spid="_x0000_s1026" style="position:absolute;margin-left:118.2pt;margin-top:66.5pt;width:189.25pt;height:131.1pt;z-index:251616767;mso-width-relative:margin;mso-height-relative:margin" coordorigin="-12,-65" coordsize="24036,166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Parallelogram 3" o:spid="_x0000_s1027" type="#_x0000_t7" style="position:absolute;left:-6248;top:6203;width:16625;height:4133;rotation:-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" adj="5441" filled="f" strokecolor="#09101d [484]" strokeweight=".5pt">
                  <v:stroke dashstyle="dashDot"/>
                </v:shape>
                <v:shape id="Parallelogram 3" o:spid="_x0000_s1028" type="#_x0000_t7" style="position:absolute;left:-3;top:12356;width:24008;height:41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" adj="3768" filled="f" strokecolor="black [3213]" strokeweight=".5pt">
                  <v:stroke dashstyle="dashDot"/>
                </v:shape>
                <v:shape id="Parallelogram 3" o:spid="_x0000_s1029" type="#_x0000_t7" style="position:absolute;left:-3;top:8;width:24008;height:41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" adj="3768" filled="f" strokecolor="black [3213]" strokeweight=".5pt">
                  <v:stroke dashstyle="dashDot"/>
                </v:shape>
                <v:shape id="Parallelogram 3" o:spid="_x0000_s1030" type="#_x0000_t7" style="position:absolute;left:13644;top:6181;width:16625;height:4134;rotation:-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" adj="5441" filled="f" strokecolor="#09101d [484]" strokeweight=".5pt">
                  <v:stroke dashstyle="dashDot"/>
                </v:shape>
                <v:rect id="Parallelogram 3" o:spid="_x0000_s1031" style="position:absolute;left:-12;top:4117;width:19890;height:12374;rotation:18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" filled="f" strokecolor="#09101d [484]" strokeweight=".5pt">
                  <v:stroke dashstyle="dashDot"/>
                </v:rect>
              </v:group>
            </w:pict>
          </mc:Fallback>
        </mc:AlternateContent>
      </w:r>
      <w:r w:rsidR="001A5753">
        <w:br w:type="page"/>
      </w:r>
    </w:p>
    <w:p w14:paraId="38920F12" w14:textId="21F4CBFA" w:rsidR="007B17E3" w:rsidRDefault="007B17E3" w:rsidP="003C3625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44768" behindDoc="0" locked="0" layoutInCell="1" allowOverlap="1" wp14:anchorId="27D0D718" wp14:editId="316CE37F">
                <wp:simplePos x="0" y="0"/>
                <wp:positionH relativeFrom="column">
                  <wp:posOffset>829177</wp:posOffset>
                </wp:positionH>
                <wp:positionV relativeFrom="paragraph">
                  <wp:posOffset>248920</wp:posOffset>
                </wp:positionV>
                <wp:extent cx="2399030" cy="2743835"/>
                <wp:effectExtent l="0" t="0" r="20320" b="37465"/>
                <wp:wrapNone/>
                <wp:docPr id="130" name="Group 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3835"/>
                          <a:chOff x="0" y="0"/>
                          <a:chExt cx="2399371" cy="2238078"/>
                        </a:xfrm>
                      </wpg:grpSpPr>
                      <wps:wsp>
                        <wps:cNvPr id="131" name="Straight Connector 131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traight Connector 154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Straight Connector 155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" name="Straight Connector 158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9" name="Straight Connector 159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0" name="Straight Connector 160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1" name="Straight Connector 161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" name="Straight Connector 162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75D3667" id="Group 130" o:spid="_x0000_s1026" style="position:absolute;margin-left:65.3pt;margin-top:19.6pt;width:188.9pt;height:216.05pt;z-index:251744768;mso-width-relative:margin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">
                <v:line id="Straight Connector 131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54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55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58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59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60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61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62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" strokecolor="black [3213]" strokeweight=".5pt">
                  <v:stroke dashstyle="longDashDot"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46816" behindDoc="0" locked="0" layoutInCell="1" allowOverlap="1" wp14:anchorId="4CDCAB95" wp14:editId="39605382">
                <wp:simplePos x="0" y="0"/>
                <wp:positionH relativeFrom="column">
                  <wp:posOffset>3228340</wp:posOffset>
                </wp:positionH>
                <wp:positionV relativeFrom="paragraph">
                  <wp:posOffset>242643</wp:posOffset>
                </wp:positionV>
                <wp:extent cx="2399030" cy="2743835"/>
                <wp:effectExtent l="0" t="0" r="20320" b="37465"/>
                <wp:wrapNone/>
                <wp:docPr id="163" name="Group 1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3835"/>
                          <a:chOff x="0" y="0"/>
                          <a:chExt cx="2399371" cy="2238078"/>
                        </a:xfrm>
                      </wpg:grpSpPr>
                      <wps:wsp>
                        <wps:cNvPr id="164" name="Straight Connector 164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" name="Straight Connector 165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" name="Straight Connector 166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7" name="Straight Connector 167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" name="Straight Connector 168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9" name="Straight Connector 169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0" name="Straight Connector 170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1" name="Straight Connector 171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1A82084" id="Group 163" o:spid="_x0000_s1026" style="position:absolute;margin-left:254.2pt;margin-top:19.1pt;width:188.9pt;height:216.05pt;z-index:251746816;mso-width-relative:margin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">
                <v:line id="Straight Connector 164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65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66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67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68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69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70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71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" strokecolor="black [3213]" strokeweight=".5pt">
                  <v:stroke dashstyle="longDashDot" joinstyle="miter"/>
                </v:line>
              </v:group>
            </w:pict>
          </mc:Fallback>
        </mc:AlternateContent>
      </w:r>
    </w:p>
    <w:p w14:paraId="3007B560" w14:textId="0743DDE1" w:rsidR="007B17E3" w:rsidRDefault="007B17E3" w:rsidP="003C3625"/>
    <w:p w14:paraId="700DADE0" w14:textId="0B8CB3AC" w:rsidR="007B17E3" w:rsidRDefault="007B17E3" w:rsidP="003C3625"/>
    <w:p w14:paraId="0896DDB6" w14:textId="4B2BC8DF" w:rsidR="007B17E3" w:rsidRDefault="007B17E3" w:rsidP="003C3625"/>
    <w:p w14:paraId="67DD0E2D" w14:textId="63547FDF" w:rsidR="007B17E3" w:rsidRDefault="001B4A46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897344" behindDoc="0" locked="0" layoutInCell="1" allowOverlap="1" wp14:anchorId="0AB222AC" wp14:editId="5A10ACC1">
                <wp:simplePos x="0" y="0"/>
                <wp:positionH relativeFrom="column">
                  <wp:posOffset>1976383</wp:posOffset>
                </wp:positionH>
                <wp:positionV relativeFrom="paragraph">
                  <wp:posOffset>276295</wp:posOffset>
                </wp:positionV>
                <wp:extent cx="2443232" cy="5176"/>
                <wp:effectExtent l="37783" t="38417" r="71437" b="33338"/>
                <wp:wrapNone/>
                <wp:docPr id="299" name="Straight Connector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2443232" cy="5176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82E0650" id="Straight Connector 299" o:spid="_x0000_s1026" style="position:absolute;rotation:90;flip:x;z-index:251897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5.6pt,21.75pt" to="348pt,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0F6B2DCA" w14:textId="1A2FDB2E" w:rsidR="007B17E3" w:rsidRDefault="007B17E3" w:rsidP="003C3625"/>
    <w:p w14:paraId="28FC1677" w14:textId="1616A19F" w:rsidR="007B17E3" w:rsidRDefault="007B17E3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50912" behindDoc="0" locked="0" layoutInCell="1" allowOverlap="1" wp14:anchorId="598CFCE2" wp14:editId="569CC925">
                <wp:simplePos x="0" y="0"/>
                <wp:positionH relativeFrom="column">
                  <wp:posOffset>3134544</wp:posOffset>
                </wp:positionH>
                <wp:positionV relativeFrom="paragraph">
                  <wp:posOffset>149543</wp:posOffset>
                </wp:positionV>
                <wp:extent cx="188595" cy="0"/>
                <wp:effectExtent l="0" t="952" r="39052" b="20003"/>
                <wp:wrapNone/>
                <wp:docPr id="173" name="Straight Connector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8859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5D6E80D" id="Straight Connector 173" o:spid="_x0000_s1026" style="position:absolute;rotation:90;flip:x;z-index:251750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46.8pt,11.8pt" to="261.6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" strokecolor="black [3213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8864" behindDoc="0" locked="0" layoutInCell="1" allowOverlap="1" wp14:anchorId="390E9326" wp14:editId="3F7069EF">
                <wp:simplePos x="0" y="0"/>
                <wp:positionH relativeFrom="column">
                  <wp:posOffset>698500</wp:posOffset>
                </wp:positionH>
                <wp:positionV relativeFrom="paragraph">
                  <wp:posOffset>145548</wp:posOffset>
                </wp:positionV>
                <wp:extent cx="5095875" cy="10795"/>
                <wp:effectExtent l="0" t="95250" r="0" b="103505"/>
                <wp:wrapNone/>
                <wp:docPr id="172" name="Straight Connector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095875" cy="1079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29CE6C4" id="Straight Connector 172" o:spid="_x0000_s1026" style="position:absolute;flip:x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5pt,11.45pt" to="456.25pt,1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36AB051A" w14:textId="4DD4447E" w:rsidR="007B17E3" w:rsidRDefault="007B17E3" w:rsidP="003C3625"/>
    <w:p w14:paraId="53DB9095" w14:textId="0E5AEDFF" w:rsidR="007B17E3" w:rsidRDefault="007B17E3" w:rsidP="003C3625"/>
    <w:p w14:paraId="11B17561" w14:textId="492D0B96" w:rsidR="007B17E3" w:rsidRDefault="007B17E3" w:rsidP="003C3625"/>
    <w:p w14:paraId="32D8B993" w14:textId="3DDD1638" w:rsidR="007B17E3" w:rsidRDefault="007B17E3" w:rsidP="003C3625"/>
    <w:p w14:paraId="1639CD78" w14:textId="04F61E42" w:rsidR="007B17E3" w:rsidRDefault="007B17E3" w:rsidP="003C3625"/>
    <w:p w14:paraId="15E16C9A" w14:textId="0CCE9CEB" w:rsidR="007B17E3" w:rsidRDefault="007B17E3" w:rsidP="003C3625"/>
    <w:p w14:paraId="77292357" w14:textId="668E0DA5" w:rsidR="007B17E3" w:rsidRDefault="007B17E3" w:rsidP="003C3625"/>
    <w:p w14:paraId="5B937CF3" w14:textId="0AA96B15" w:rsidR="007B17E3" w:rsidRDefault="007B17E3" w:rsidP="003C3625"/>
    <w:p w14:paraId="255FA424" w14:textId="0A103926" w:rsidR="00D9631C" w:rsidRDefault="00D9631C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37600" behindDoc="0" locked="0" layoutInCell="1" allowOverlap="1" wp14:anchorId="2FAE9217" wp14:editId="20760F75">
                <wp:simplePos x="0" y="0"/>
                <wp:positionH relativeFrom="column">
                  <wp:posOffset>1715135</wp:posOffset>
                </wp:positionH>
                <wp:positionV relativeFrom="paragraph">
                  <wp:posOffset>1285240</wp:posOffset>
                </wp:positionV>
                <wp:extent cx="2429510" cy="0"/>
                <wp:effectExtent l="0" t="95250" r="0" b="114300"/>
                <wp:wrapNone/>
                <wp:docPr id="125" name="Straight Connector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295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5634BCB" id="Straight Connector 125" o:spid="_x0000_s1026" style="position:absolute;flip:x;z-index:251737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35.05pt,101.2pt" to="326.35pt,10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6576" behindDoc="0" locked="0" layoutInCell="1" allowOverlap="1" wp14:anchorId="3E9B65E4" wp14:editId="4CBD97D1">
                <wp:simplePos x="0" y="0"/>
                <wp:positionH relativeFrom="column">
                  <wp:posOffset>1658620</wp:posOffset>
                </wp:positionH>
                <wp:positionV relativeFrom="paragraph">
                  <wp:posOffset>90170</wp:posOffset>
                </wp:positionV>
                <wp:extent cx="2399030" cy="2541270"/>
                <wp:effectExtent l="5080" t="0" r="25400" b="25400"/>
                <wp:wrapNone/>
                <wp:docPr id="116" name="Group 1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2399030" cy="2541270"/>
                          <a:chOff x="0" y="0"/>
                          <a:chExt cx="2399371" cy="2238078"/>
                        </a:xfrm>
                      </wpg:grpSpPr>
                      <wps:wsp>
                        <wps:cNvPr id="117" name="Straight Connector 117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Straight Connector 118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Straight Connector 119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Straight Connector 120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Straight Connector 121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" name="Straight Connector 122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" name="Straight Connector 123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" name="Straight Connector 124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28EDEF3" id="Group 116" o:spid="_x0000_s1026" style="position:absolute;margin-left:130.6pt;margin-top:7.1pt;width:188.9pt;height:200.1pt;rotation:-90;z-index:251736576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">
                <v:line id="Straight Connector 117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18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19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20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21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22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23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24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" strokecolor="black [3213]" strokeweight=".5pt">
                  <v:stroke dashstyle="longDashDot"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5552" behindDoc="0" locked="0" layoutInCell="1" allowOverlap="1" wp14:anchorId="1A3BA240" wp14:editId="10BD644D">
                <wp:simplePos x="0" y="0"/>
                <wp:positionH relativeFrom="column">
                  <wp:posOffset>1660525</wp:posOffset>
                </wp:positionH>
                <wp:positionV relativeFrom="paragraph">
                  <wp:posOffset>0</wp:posOffset>
                </wp:positionV>
                <wp:extent cx="2399030" cy="2743835"/>
                <wp:effectExtent l="0" t="0" r="20320" b="37465"/>
                <wp:wrapNone/>
                <wp:docPr id="106" name="Group 1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3835"/>
                          <a:chOff x="0" y="0"/>
                          <a:chExt cx="2399371" cy="2238078"/>
                        </a:xfrm>
                      </wpg:grpSpPr>
                      <wps:wsp>
                        <wps:cNvPr id="108" name="Straight Connector 108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Connector 111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" name="Straight Connector 112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3" name="Straight Connector 113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" name="Straight Connector 114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Straight Connector 115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8373122" id="Group 106" o:spid="_x0000_s1026" style="position:absolute;margin-left:130.75pt;margin-top:0;width:188.9pt;height:216.05pt;z-index:251735552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">
                <v:line id="Straight Connector 108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09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10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11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12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13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14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15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" strokecolor="black [3213]" strokeweight=".5pt">
                  <v:stroke dashstyle="longDashDot" joinstyle="miter"/>
                </v:line>
              </v:group>
            </w:pict>
          </mc:Fallback>
        </mc:AlternateContent>
      </w:r>
    </w:p>
    <w:p w14:paraId="7489C60D" w14:textId="3DD33617" w:rsidR="00D9631C" w:rsidRDefault="00D9631C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39648" behindDoc="0" locked="0" layoutInCell="1" allowOverlap="1" wp14:anchorId="0E1C78F5" wp14:editId="4DA28C15">
                <wp:simplePos x="0" y="0"/>
                <wp:positionH relativeFrom="column">
                  <wp:posOffset>2023745</wp:posOffset>
                </wp:positionH>
                <wp:positionV relativeFrom="paragraph">
                  <wp:posOffset>268605</wp:posOffset>
                </wp:positionV>
                <wp:extent cx="521336" cy="159385"/>
                <wp:effectExtent l="0" t="0" r="0" b="0"/>
                <wp:wrapNone/>
                <wp:docPr id="127" name="Text Box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1336" cy="1593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73D07F8" w14:textId="419F573D" w:rsidR="00D9631C" w:rsidRPr="00F34212" w:rsidRDefault="00D9631C" w:rsidP="00D9631C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elocit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1C78F5" id="Text Box 127" o:spid="_x0000_s1069" type="#_x0000_t202" style="position:absolute;margin-left:159.35pt;margin-top:21.15pt;width:41.05pt;height:12.55pt;z-index:25173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" fillcolor="white [3212]" stroked="f" strokeweight=".5pt">
                <v:textbox inset="0,0,0,0">
                  <w:txbxContent>
                    <w:p w14:paraId="673D07F8" w14:textId="419F573D" w:rsidR="00D9631C" w:rsidRPr="00F34212" w:rsidRDefault="00D9631C" w:rsidP="00D9631C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elocity</w:t>
                      </w:r>
                    </w:p>
                  </w:txbxContent>
                </v:textbox>
              </v:shape>
            </w:pict>
          </mc:Fallback>
        </mc:AlternateContent>
      </w:r>
    </w:p>
    <w:p w14:paraId="179FE489" w14:textId="77777777" w:rsidR="00D9631C" w:rsidRDefault="00D9631C" w:rsidP="003C3625"/>
    <w:p w14:paraId="1B9A351A" w14:textId="5F6584A9" w:rsidR="00D9631C" w:rsidRDefault="00D9631C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42720" behindDoc="0" locked="0" layoutInCell="1" allowOverlap="1" wp14:anchorId="7B3773C5" wp14:editId="38CD2763">
                <wp:simplePos x="0" y="0"/>
                <wp:positionH relativeFrom="column">
                  <wp:posOffset>1894840</wp:posOffset>
                </wp:positionH>
                <wp:positionV relativeFrom="paragraph">
                  <wp:posOffset>3175</wp:posOffset>
                </wp:positionV>
                <wp:extent cx="1605280" cy="911860"/>
                <wp:effectExtent l="19050" t="19050" r="13970" b="21590"/>
                <wp:wrapNone/>
                <wp:docPr id="129" name="Oval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5280" cy="91186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559A4899" id="Oval 129" o:spid="_x0000_s1026" style="position:absolute;margin-left:149.2pt;margin-top:.25pt;width:126.4pt;height:71.8pt;z-index:251742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" filled="f" strokecolor="black [3213]" strokeweight="2.25pt">
                <v:stroke joinstyle="miter"/>
              </v:oval>
            </w:pict>
          </mc:Fallback>
        </mc:AlternateContent>
      </w:r>
    </w:p>
    <w:p w14:paraId="77244298" w14:textId="00237B8D" w:rsidR="00D9631C" w:rsidRDefault="00D9631C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38624" behindDoc="0" locked="0" layoutInCell="1" allowOverlap="1" wp14:anchorId="1B0B8EE0" wp14:editId="6C3BCFDF">
                <wp:simplePos x="0" y="0"/>
                <wp:positionH relativeFrom="column">
                  <wp:posOffset>1935311</wp:posOffset>
                </wp:positionH>
                <wp:positionV relativeFrom="paragraph">
                  <wp:posOffset>156676</wp:posOffset>
                </wp:positionV>
                <wp:extent cx="1509100" cy="0"/>
                <wp:effectExtent l="30480" t="45720" r="64770" b="26670"/>
                <wp:wrapNone/>
                <wp:docPr id="126" name="Straight Connector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5091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36FAC53" id="Straight Connector 126" o:spid="_x0000_s1026" style="position:absolute;rotation:90;flip:x;z-index:251738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2.4pt,12.35pt" to="271.25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51E1401F" w14:textId="52FE2063" w:rsidR="00D9631C" w:rsidRDefault="00D9631C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 wp14:anchorId="0C64FF0F" wp14:editId="6FE4D506">
                <wp:simplePos x="0" y="0"/>
                <wp:positionH relativeFrom="column">
                  <wp:posOffset>3663315</wp:posOffset>
                </wp:positionH>
                <wp:positionV relativeFrom="paragraph">
                  <wp:posOffset>62230</wp:posOffset>
                </wp:positionV>
                <wp:extent cx="495935" cy="159385"/>
                <wp:effectExtent l="0" t="0" r="0" b="0"/>
                <wp:wrapNone/>
                <wp:docPr id="128" name="Text Box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5935" cy="1593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68B453B" w14:textId="77777777" w:rsidR="00D9631C" w:rsidRPr="00F34212" w:rsidRDefault="00D9631C" w:rsidP="005B6C2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64FF0F" id="Text Box 128" o:spid="_x0000_s1070" type="#_x0000_t202" style="position:absolute;margin-left:288.45pt;margin-top:4.9pt;width:39.05pt;height:12.55pt;z-index:25174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" fillcolor="white [3212]" stroked="f" strokeweight=".5pt">
                <v:textbox inset="0,0,0,0">
                  <w:txbxContent>
                    <w:p w14:paraId="768B453B" w14:textId="77777777" w:rsidR="00D9631C" w:rsidRPr="00F34212" w:rsidRDefault="00D9631C" w:rsidP="005B6C2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osition</w:t>
                      </w:r>
                    </w:p>
                  </w:txbxContent>
                </v:textbox>
              </v:shape>
            </w:pict>
          </mc:Fallback>
        </mc:AlternateContent>
      </w:r>
    </w:p>
    <w:p w14:paraId="626C1711" w14:textId="08C39A2B" w:rsidR="00D9631C" w:rsidRDefault="00D9631C" w:rsidP="003C3625"/>
    <w:p w14:paraId="7AAD2E0E" w14:textId="661D4C18" w:rsidR="00D9631C" w:rsidRDefault="00D9631C" w:rsidP="003C3625"/>
    <w:p w14:paraId="2AD1CBDF" w14:textId="1027FCD5" w:rsidR="00D9631C" w:rsidRDefault="00D9631C" w:rsidP="003C3625"/>
    <w:p w14:paraId="4E66C27B" w14:textId="77777777" w:rsidR="00D9631C" w:rsidRDefault="00D9631C" w:rsidP="003C3625"/>
    <w:p w14:paraId="44D137F2" w14:textId="77777777" w:rsidR="00D9631C" w:rsidRDefault="00D9631C" w:rsidP="003C3625"/>
    <w:p w14:paraId="4144912C" w14:textId="65F0C4A5" w:rsidR="00CB4847" w:rsidRDefault="005B6C2F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31456" behindDoc="0" locked="0" layoutInCell="1" allowOverlap="1" wp14:anchorId="44C8C1A9" wp14:editId="5CBBEFF9">
                <wp:simplePos x="0" y="0"/>
                <wp:positionH relativeFrom="column">
                  <wp:posOffset>2361565</wp:posOffset>
                </wp:positionH>
                <wp:positionV relativeFrom="paragraph">
                  <wp:posOffset>228600</wp:posOffset>
                </wp:positionV>
                <wp:extent cx="759363" cy="159385"/>
                <wp:effectExtent l="0" t="0" r="3175" b="0"/>
                <wp:wrapNone/>
                <wp:docPr id="152" name="Text Box 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9363" cy="1593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553CB40" w14:textId="34102DC8" w:rsidR="005B6C2F" w:rsidRPr="00F34212" w:rsidRDefault="005B6C2F" w:rsidP="005B6C2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cceler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C8C1A9" id="Text Box 152" o:spid="_x0000_s1071" type="#_x0000_t202" style="position:absolute;margin-left:185.95pt;margin-top:18pt;width:59.8pt;height:12.55pt;z-index:25173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" fillcolor="white [3212]" stroked="f" strokeweight=".5pt">
                <v:textbox inset="0,0,0,0">
                  <w:txbxContent>
                    <w:p w14:paraId="2553CB40" w14:textId="34102DC8" w:rsidR="005B6C2F" w:rsidRPr="00F34212" w:rsidRDefault="005B6C2F" w:rsidP="005B6C2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ccelera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7360" behindDoc="0" locked="0" layoutInCell="1" allowOverlap="1" wp14:anchorId="2544EA95" wp14:editId="44A506D9">
                <wp:simplePos x="0" y="0"/>
                <wp:positionH relativeFrom="column">
                  <wp:posOffset>1728470</wp:posOffset>
                </wp:positionH>
                <wp:positionV relativeFrom="paragraph">
                  <wp:posOffset>160020</wp:posOffset>
                </wp:positionV>
                <wp:extent cx="2399030" cy="2743835"/>
                <wp:effectExtent l="0" t="0" r="20320" b="37465"/>
                <wp:wrapNone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3835"/>
                          <a:chOff x="0" y="0"/>
                          <a:chExt cx="2399371" cy="2238078"/>
                        </a:xfrm>
                      </wpg:grpSpPr>
                      <wps:wsp>
                        <wps:cNvPr id="133" name="Straight Connector 133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Straight Connector 134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" name="Straight Connector 135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Straight Connector 136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Straight Connector 137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Straight Connector 138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Straight Connector 139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" name="Straight Connector 140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5DE0E0" id="Group 132" o:spid="_x0000_s1026" style="position:absolute;margin-left:136.1pt;margin-top:12.6pt;width:188.9pt;height:216.05pt;z-index:251727360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">
                <v:line id="Straight Connector 133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34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35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36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37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38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39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0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" strokecolor="black [3213]" strokeweight=".5pt">
                  <v:stroke dashstyle="longDashDot"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8384" behindDoc="0" locked="0" layoutInCell="1" allowOverlap="1" wp14:anchorId="649167CC" wp14:editId="0A047CCA">
                <wp:simplePos x="0" y="0"/>
                <wp:positionH relativeFrom="column">
                  <wp:posOffset>1726565</wp:posOffset>
                </wp:positionH>
                <wp:positionV relativeFrom="paragraph">
                  <wp:posOffset>250190</wp:posOffset>
                </wp:positionV>
                <wp:extent cx="2399030" cy="2541270"/>
                <wp:effectExtent l="5080" t="0" r="25400" b="25400"/>
                <wp:wrapNone/>
                <wp:docPr id="141" name="Group 1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2399030" cy="2541270"/>
                          <a:chOff x="0" y="0"/>
                          <a:chExt cx="2399371" cy="2238078"/>
                        </a:xfrm>
                      </wpg:grpSpPr>
                      <wps:wsp>
                        <wps:cNvPr id="142" name="Straight Connector 142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Straight Connector 143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" name="Straight Connector 144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" name="Straight Connector 145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" name="Straight Connector 146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" name="Straight Connector 147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" name="Straight Connector 148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" name="Straight Connector 149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2B17E1F" id="Group 141" o:spid="_x0000_s1026" style="position:absolute;margin-left:135.95pt;margin-top:19.7pt;width:188.9pt;height:200.1pt;rotation:-90;z-index:251728384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">
                <v:line id="Straight Connector 142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3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4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5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6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7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8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49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" strokecolor="black [3213]" strokeweight=".5pt">
                  <v:stroke dashstyle="longDashDot" joinstyle="miter"/>
                </v:line>
              </v:group>
            </w:pict>
          </mc:Fallback>
        </mc:AlternateContent>
      </w:r>
    </w:p>
    <w:p w14:paraId="5A334C79" w14:textId="7D09982B" w:rsidR="005B6C2F" w:rsidRDefault="005B6C2F" w:rsidP="003C3625"/>
    <w:p w14:paraId="741F9E22" w14:textId="16463D5D" w:rsidR="005B6C2F" w:rsidRDefault="005B6C2F" w:rsidP="003C3625"/>
    <w:p w14:paraId="0399038C" w14:textId="2381F0E9" w:rsidR="005B6C2F" w:rsidRDefault="005B6C2F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33504" behindDoc="0" locked="0" layoutInCell="1" allowOverlap="1" wp14:anchorId="4B03E1AD" wp14:editId="4F191813">
                <wp:simplePos x="0" y="0"/>
                <wp:positionH relativeFrom="column">
                  <wp:posOffset>2071662</wp:posOffset>
                </wp:positionH>
                <wp:positionV relativeFrom="paragraph">
                  <wp:posOffset>183418</wp:posOffset>
                </wp:positionV>
                <wp:extent cx="1371308" cy="685262"/>
                <wp:effectExtent l="19050" t="19050" r="19685" b="19685"/>
                <wp:wrapNone/>
                <wp:docPr id="156" name="Straight Connector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71308" cy="685262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A6DF09" id="Straight Connector 156" o:spid="_x0000_s1026" style="position:absolute;z-index:25173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3.1pt,14.45pt" to="271.1pt,6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" strokecolor="gray [1629]" strokeweight="2.25pt">
                <v:stroke joinstyle="miter"/>
              </v:line>
            </w:pict>
          </mc:Fallback>
        </mc:AlternateContent>
      </w:r>
    </w:p>
    <w:p w14:paraId="7EF4355B" w14:textId="2E1E1D6C" w:rsidR="005B6C2F" w:rsidRDefault="005B6C2F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29408" behindDoc="0" locked="0" layoutInCell="1" allowOverlap="1" wp14:anchorId="1621C207" wp14:editId="69340F92">
                <wp:simplePos x="0" y="0"/>
                <wp:positionH relativeFrom="column">
                  <wp:posOffset>1783080</wp:posOffset>
                </wp:positionH>
                <wp:positionV relativeFrom="paragraph">
                  <wp:posOffset>250190</wp:posOffset>
                </wp:positionV>
                <wp:extent cx="2429510" cy="0"/>
                <wp:effectExtent l="0" t="95250" r="0" b="114300"/>
                <wp:wrapNone/>
                <wp:docPr id="150" name="Straight Connector 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295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EBB58D1" id="Straight Connector 150" o:spid="_x0000_s1026" style="position:absolute;flip:x;z-index:251729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0.4pt,19.7pt" to="331.7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0432" behindDoc="0" locked="0" layoutInCell="1" allowOverlap="1" wp14:anchorId="04F13BDD" wp14:editId="0D464B1B">
                <wp:simplePos x="0" y="0"/>
                <wp:positionH relativeFrom="column">
                  <wp:posOffset>1905635</wp:posOffset>
                </wp:positionH>
                <wp:positionV relativeFrom="paragraph">
                  <wp:posOffset>177165</wp:posOffset>
                </wp:positionV>
                <wp:extent cx="1703070" cy="0"/>
                <wp:effectExtent l="32385" t="43815" r="62865" b="24765"/>
                <wp:wrapNone/>
                <wp:docPr id="151" name="Straight Connector 1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70307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CD02996" id="Straight Connector 151" o:spid="_x0000_s1026" style="position:absolute;rotation:90;flip:x;z-index:251730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0.05pt,13.95pt" to="284.15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6D33604E" w14:textId="4DC6E1A8" w:rsidR="005B6C2F" w:rsidRDefault="005B6C2F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32480" behindDoc="0" locked="0" layoutInCell="1" allowOverlap="1" wp14:anchorId="5AFDC31D" wp14:editId="30F200E5">
                <wp:simplePos x="0" y="0"/>
                <wp:positionH relativeFrom="column">
                  <wp:posOffset>3663315</wp:posOffset>
                </wp:positionH>
                <wp:positionV relativeFrom="paragraph">
                  <wp:posOffset>42545</wp:posOffset>
                </wp:positionV>
                <wp:extent cx="495935" cy="159385"/>
                <wp:effectExtent l="0" t="0" r="0" b="0"/>
                <wp:wrapNone/>
                <wp:docPr id="153" name="Text Box 1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5935" cy="1593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AA91C76" w14:textId="3C32200D" w:rsidR="005B6C2F" w:rsidRPr="00F34212" w:rsidRDefault="005B6C2F" w:rsidP="005B6C2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FDC31D" id="Text Box 153" o:spid="_x0000_s1072" type="#_x0000_t202" style="position:absolute;margin-left:288.45pt;margin-top:3.35pt;width:39.05pt;height:12.55pt;z-index:25173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" fillcolor="white [3212]" stroked="f" strokeweight=".5pt">
                <v:textbox inset="0,0,0,0">
                  <w:txbxContent>
                    <w:p w14:paraId="1AA91C76" w14:textId="3C32200D" w:rsidR="005B6C2F" w:rsidRPr="00F34212" w:rsidRDefault="005B6C2F" w:rsidP="005B6C2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osition</w:t>
                      </w:r>
                    </w:p>
                  </w:txbxContent>
                </v:textbox>
              </v:shape>
            </w:pict>
          </mc:Fallback>
        </mc:AlternateContent>
      </w:r>
    </w:p>
    <w:p w14:paraId="68D18B7B" w14:textId="646EC187" w:rsidR="005B6C2F" w:rsidRDefault="005B6C2F" w:rsidP="003C3625"/>
    <w:p w14:paraId="3C359740" w14:textId="68367F5A" w:rsidR="005B6C2F" w:rsidRDefault="005B6C2F" w:rsidP="003C3625"/>
    <w:p w14:paraId="44109C9C" w14:textId="034A402E" w:rsidR="005B6C2F" w:rsidRDefault="005B6C2F" w:rsidP="003C3625"/>
    <w:p w14:paraId="6E8F531B" w14:textId="0B742BD2" w:rsidR="005B6C2F" w:rsidRDefault="005B6C2F" w:rsidP="003C3625"/>
    <w:p w14:paraId="02C1D842" w14:textId="6191FB98" w:rsidR="005B6C2F" w:rsidRDefault="005B6C2F" w:rsidP="003C3625"/>
    <w:p w14:paraId="386DE916" w14:textId="6B93CCED" w:rsidR="005B6C2F" w:rsidRDefault="005B6C2F" w:rsidP="003C3625"/>
    <w:p w14:paraId="20299B6F" w14:textId="77777777" w:rsidR="005B6C2F" w:rsidRDefault="005B6C2F" w:rsidP="003C3625"/>
    <w:p w14:paraId="524CEF14" w14:textId="6C7CC01C" w:rsidR="005B6C2F" w:rsidRDefault="005B6C2F" w:rsidP="003C3625"/>
    <w:p w14:paraId="08E2D6F4" w14:textId="77777777" w:rsidR="005B6C2F" w:rsidRDefault="005B6C2F" w:rsidP="003C3625"/>
    <w:p w14:paraId="6277C438" w14:textId="0A7C6AE8" w:rsidR="00CB4847" w:rsidRDefault="00920DDE" w:rsidP="003C3625">
      <w:r>
        <w:rPr>
          <w:noProof/>
        </w:rPr>
        <mc:AlternateContent>
          <mc:Choice Requires="wpg">
            <w:drawing>
              <wp:anchor distT="0" distB="0" distL="114300" distR="114300" simplePos="0" relativeHeight="251693568" behindDoc="0" locked="0" layoutInCell="1" allowOverlap="1" wp14:anchorId="61433C38" wp14:editId="6E82814B">
                <wp:simplePos x="0" y="0"/>
                <wp:positionH relativeFrom="column">
                  <wp:posOffset>1537573</wp:posOffset>
                </wp:positionH>
                <wp:positionV relativeFrom="paragraph">
                  <wp:posOffset>156845</wp:posOffset>
                </wp:positionV>
                <wp:extent cx="2399030" cy="2541270"/>
                <wp:effectExtent l="5080" t="0" r="25400" b="25400"/>
                <wp:wrapNone/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2399030" cy="2541270"/>
                          <a:chOff x="0" y="0"/>
                          <a:chExt cx="2399371" cy="2238078"/>
                        </a:xfrm>
                      </wpg:grpSpPr>
                      <wps:wsp>
                        <wps:cNvPr id="50" name="Straight Connector 50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Straight Connector 64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" name="Straight Connector 84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Straight Connector 85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Straight Connector 86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Straight Connector 87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" name="Straight Connector 88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52B05D3" id="Group 49" o:spid="_x0000_s1026" style="position:absolute;margin-left:121.05pt;margin-top:12.35pt;width:188.9pt;height:200.1pt;rotation:-90;z-index:251693568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">
                <v:line id="Straight Connector 50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" strokecolor="black [3213]" strokeweight=".5pt">
                  <v:stroke dashstyle="longDashDot" joinstyle="miter"/>
                </v:line>
                <v:line id="Straight Connector 63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64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84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85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86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87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88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" strokecolor="black [3213]" strokeweight=".5pt">
                  <v:stroke dashstyle="longDashDot" joinstyle="miter"/>
                </v:line>
              </v:group>
            </w:pict>
          </mc:Fallback>
        </mc:AlternateContent>
      </w:r>
      <w:r w:rsidR="00F34212">
        <w:rPr>
          <w:noProof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3CF8BB16" wp14:editId="612949F1">
                <wp:simplePos x="0" y="0"/>
                <wp:positionH relativeFrom="column">
                  <wp:posOffset>1413738</wp:posOffset>
                </wp:positionH>
                <wp:positionV relativeFrom="paragraph">
                  <wp:posOffset>134825</wp:posOffset>
                </wp:positionV>
                <wp:extent cx="384863" cy="159896"/>
                <wp:effectExtent l="0" t="0" r="0" b="0"/>
                <wp:wrapNone/>
                <wp:docPr id="93" name="Text Box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4863" cy="159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D7EA6DA" w14:textId="0469FFC9" w:rsidR="00F34212" w:rsidRPr="00F34212" w:rsidRDefault="00920DD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sin (</w:t>
                            </w:r>
                            <w:r w:rsidRPr="00920DDE">
                              <w:rPr>
                                <w:i/>
                                <w:iCs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F8BB16" id="Text Box 93" o:spid="_x0000_s1073" type="#_x0000_t202" style="position:absolute;margin-left:111.3pt;margin-top:10.6pt;width:30.3pt;height:12.6pt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" fillcolor="white [3212]" stroked="f" strokeweight=".5pt">
                <v:textbox inset="0,0,0,0">
                  <w:txbxContent>
                    <w:p w14:paraId="5D7EA6DA" w14:textId="0469FFC9" w:rsidR="00F34212" w:rsidRPr="00F34212" w:rsidRDefault="00920DD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sin (</w:t>
                      </w:r>
                      <w:r w:rsidRPr="00920DDE">
                        <w:rPr>
                          <w:i/>
                          <w:iCs/>
                          <w:lang w:val="en-US"/>
                        </w:rPr>
                        <w:t>x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F34212">
        <w:rPr>
          <w:noProof/>
        </w:rPr>
        <mc:AlternateContent>
          <mc:Choice Requires="wpg">
            <w:drawing>
              <wp:anchor distT="0" distB="0" distL="114300" distR="114300" simplePos="0" relativeHeight="251691520" behindDoc="0" locked="0" layoutInCell="1" allowOverlap="1" wp14:anchorId="28BAF989" wp14:editId="1DA21814">
                <wp:simplePos x="0" y="0"/>
                <wp:positionH relativeFrom="column">
                  <wp:posOffset>1486829</wp:posOffset>
                </wp:positionH>
                <wp:positionV relativeFrom="paragraph">
                  <wp:posOffset>67015</wp:posOffset>
                </wp:positionV>
                <wp:extent cx="2399030" cy="2744129"/>
                <wp:effectExtent l="0" t="0" r="20320" b="37465"/>
                <wp:wrapNone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4129"/>
                          <a:chOff x="0" y="0"/>
                          <a:chExt cx="2399371" cy="2238078"/>
                        </a:xfrm>
                      </wpg:grpSpPr>
                      <wps:wsp>
                        <wps:cNvPr id="37" name="Straight Connector 37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Connector 44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Connector 45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3BCB7D" id="Group 48" o:spid="_x0000_s1026" style="position:absolute;margin-left:117.05pt;margin-top:5.3pt;width:188.9pt;height:216.05pt;z-index:251691520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">
                <v:line id="Straight Connector 37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40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" strokecolor="black [3213]" strokeweight=".5pt">
                  <v:stroke dashstyle="longDashDot" joinstyle="miter"/>
                </v:line>
                <v:line id="Straight Connector 42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43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44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45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46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47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" strokecolor="black [3213]" strokeweight=".5pt">
                  <v:stroke dashstyle="longDashDot" joinstyle="miter"/>
                </v:line>
              </v:group>
            </w:pict>
          </mc:Fallback>
        </mc:AlternateContent>
      </w:r>
    </w:p>
    <w:p w14:paraId="55023FD4" w14:textId="6B94E3AC" w:rsidR="00F34212" w:rsidRDefault="00920DDE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859456" behindDoc="0" locked="0" layoutInCell="1" allowOverlap="1" wp14:anchorId="774C7E89" wp14:editId="61667F15">
                <wp:simplePos x="0" y="0"/>
                <wp:positionH relativeFrom="column">
                  <wp:posOffset>1357233</wp:posOffset>
                </wp:positionH>
                <wp:positionV relativeFrom="paragraph">
                  <wp:posOffset>190500</wp:posOffset>
                </wp:positionV>
                <wp:extent cx="78581" cy="213501"/>
                <wp:effectExtent l="0" t="0" r="0" b="0"/>
                <wp:wrapNone/>
                <wp:docPr id="237" name="Text Box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581" cy="2135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6AF2DA6" w14:textId="0D0E1BAE" w:rsidR="00920DDE" w:rsidRPr="00920DDE" w:rsidRDefault="00920DDE">
                            <w:pPr>
                              <w:rPr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4C7E89" id="Text Box 237" o:spid="_x0000_s1074" type="#_x0000_t202" style="position:absolute;margin-left:106.85pt;margin-top:15pt;width:6.2pt;height:16.8pt;z-index:25185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" fillcolor="white [3212]" stroked="f" strokeweight=".5pt">
                <v:textbox inset="0,0,0,0">
                  <w:txbxContent>
                    <w:p w14:paraId="06AF2DA6" w14:textId="0D0E1BAE" w:rsidR="00920DDE" w:rsidRPr="00920DDE" w:rsidRDefault="00920DDE">
                      <w:pPr>
                        <w:rPr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58E098D3" w14:textId="65E30351" w:rsidR="00F34212" w:rsidRDefault="00920DDE" w:rsidP="003C3625">
      <w:r>
        <w:rPr>
          <w:noProof/>
        </w:rPr>
        <mc:AlternateContent>
          <mc:Choice Requires="wpg">
            <w:drawing>
              <wp:anchor distT="0" distB="0" distL="114300" distR="114300" simplePos="0" relativeHeight="251714048" behindDoc="0" locked="0" layoutInCell="1" allowOverlap="1" wp14:anchorId="309A68F5" wp14:editId="7A565B78">
                <wp:simplePos x="0" y="0"/>
                <wp:positionH relativeFrom="column">
                  <wp:posOffset>1491853</wp:posOffset>
                </wp:positionH>
                <wp:positionV relativeFrom="paragraph">
                  <wp:posOffset>19740</wp:posOffset>
                </wp:positionV>
                <wp:extent cx="2054860" cy="688388"/>
                <wp:effectExtent l="0" t="0" r="21590" b="16510"/>
                <wp:wrapNone/>
                <wp:docPr id="157" name="Group 1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4860" cy="688388"/>
                          <a:chOff x="0" y="0"/>
                          <a:chExt cx="2054860" cy="424180"/>
                        </a:xfrm>
                      </wpg:grpSpPr>
                      <wps:wsp>
                        <wps:cNvPr id="97" name="Freeform: Shape 97"/>
                        <wps:cNvSpPr/>
                        <wps:spPr>
                          <a:xfrm>
                            <a:off x="0" y="0"/>
                            <a:ext cx="685800" cy="422011"/>
                          </a:xfrm>
                          <a:custGeom>
                            <a:avLst/>
                            <a:gdLst>
                              <a:gd name="connsiteX0" fmla="*/ 0 w 685800"/>
                              <a:gd name="connsiteY0" fmla="*/ 1859 h 1859"/>
                              <a:gd name="connsiteX1" fmla="*/ 341971 w 685800"/>
                              <a:gd name="connsiteY1" fmla="*/ 1859 h 1859"/>
                              <a:gd name="connsiteX2" fmla="*/ 685800 w 685800"/>
                              <a:gd name="connsiteY2" fmla="*/ 0 h 1859"/>
                              <a:gd name="connsiteX0" fmla="*/ 0 w 10000"/>
                              <a:gd name="connsiteY0" fmla="*/ 10000 h 10742"/>
                              <a:gd name="connsiteX1" fmla="*/ 4986 w 10000"/>
                              <a:gd name="connsiteY1" fmla="*/ 10000 h 10742"/>
                              <a:gd name="connsiteX2" fmla="*/ 10000 w 10000"/>
                              <a:gd name="connsiteY2" fmla="*/ 0 h 10742"/>
                              <a:gd name="connsiteX0" fmla="*/ 0 w 10000"/>
                              <a:gd name="connsiteY0" fmla="*/ 888897 h 1775943"/>
                              <a:gd name="connsiteX1" fmla="*/ 4986 w 10000"/>
                              <a:gd name="connsiteY1" fmla="*/ 888897 h 1775943"/>
                              <a:gd name="connsiteX2" fmla="*/ 10000 w 10000"/>
                              <a:gd name="connsiteY2" fmla="*/ 878897 h 1775943"/>
                              <a:gd name="connsiteX0" fmla="*/ 0 w 10000"/>
                              <a:gd name="connsiteY0" fmla="*/ 888897 h 2337968"/>
                              <a:gd name="connsiteX1" fmla="*/ 4986 w 10000"/>
                              <a:gd name="connsiteY1" fmla="*/ 888897 h 2337968"/>
                              <a:gd name="connsiteX2" fmla="*/ 10000 w 10000"/>
                              <a:gd name="connsiteY2" fmla="*/ 878897 h 2337968"/>
                              <a:gd name="connsiteX0" fmla="*/ 0 w 10000"/>
                              <a:gd name="connsiteY0" fmla="*/ 1434551 h 2883622"/>
                              <a:gd name="connsiteX1" fmla="*/ 4986 w 10000"/>
                              <a:gd name="connsiteY1" fmla="*/ 1434551 h 2883622"/>
                              <a:gd name="connsiteX2" fmla="*/ 10000 w 10000"/>
                              <a:gd name="connsiteY2" fmla="*/ 1424551 h 2883622"/>
                              <a:gd name="connsiteX0" fmla="*/ 0 w 10000"/>
                              <a:gd name="connsiteY0" fmla="*/ 1109577 h 2558648"/>
                              <a:gd name="connsiteX1" fmla="*/ 4986 w 10000"/>
                              <a:gd name="connsiteY1" fmla="*/ 1109577 h 2558648"/>
                              <a:gd name="connsiteX2" fmla="*/ 10000 w 10000"/>
                              <a:gd name="connsiteY2" fmla="*/ 1099577 h 2558648"/>
                              <a:gd name="connsiteX0" fmla="*/ 0 w 10000"/>
                              <a:gd name="connsiteY0" fmla="*/ 1109577 h 2274111"/>
                              <a:gd name="connsiteX1" fmla="*/ 4986 w 10000"/>
                              <a:gd name="connsiteY1" fmla="*/ 1109577 h 2274111"/>
                              <a:gd name="connsiteX2" fmla="*/ 10000 w 10000"/>
                              <a:gd name="connsiteY2" fmla="*/ 1099577 h 227411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0000" h="2274111">
                                <a:moveTo>
                                  <a:pt x="0" y="1109577"/>
                                </a:moveTo>
                                <a:cubicBezTo>
                                  <a:pt x="1201" y="258449"/>
                                  <a:pt x="2479" y="-890440"/>
                                  <a:pt x="4986" y="1109577"/>
                                </a:cubicBezTo>
                                <a:cubicBezTo>
                                  <a:pt x="7493" y="3109594"/>
                                  <a:pt x="8762" y="2143666"/>
                                  <a:pt x="10000" y="1099577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Freeform: Shape 98"/>
                        <wps:cNvSpPr/>
                        <wps:spPr>
                          <a:xfrm>
                            <a:off x="685800" y="2540"/>
                            <a:ext cx="685800" cy="421640"/>
                          </a:xfrm>
                          <a:custGeom>
                            <a:avLst/>
                            <a:gdLst>
                              <a:gd name="connsiteX0" fmla="*/ 0 w 685800"/>
                              <a:gd name="connsiteY0" fmla="*/ 1859 h 1859"/>
                              <a:gd name="connsiteX1" fmla="*/ 341971 w 685800"/>
                              <a:gd name="connsiteY1" fmla="*/ 1859 h 1859"/>
                              <a:gd name="connsiteX2" fmla="*/ 685800 w 685800"/>
                              <a:gd name="connsiteY2" fmla="*/ 0 h 1859"/>
                              <a:gd name="connsiteX0" fmla="*/ 0 w 10000"/>
                              <a:gd name="connsiteY0" fmla="*/ 10000 h 10742"/>
                              <a:gd name="connsiteX1" fmla="*/ 4986 w 10000"/>
                              <a:gd name="connsiteY1" fmla="*/ 10000 h 10742"/>
                              <a:gd name="connsiteX2" fmla="*/ 10000 w 10000"/>
                              <a:gd name="connsiteY2" fmla="*/ 0 h 10742"/>
                              <a:gd name="connsiteX0" fmla="*/ 0 w 10000"/>
                              <a:gd name="connsiteY0" fmla="*/ 888897 h 1775943"/>
                              <a:gd name="connsiteX1" fmla="*/ 4986 w 10000"/>
                              <a:gd name="connsiteY1" fmla="*/ 888897 h 1775943"/>
                              <a:gd name="connsiteX2" fmla="*/ 10000 w 10000"/>
                              <a:gd name="connsiteY2" fmla="*/ 878897 h 1775943"/>
                              <a:gd name="connsiteX0" fmla="*/ 0 w 10000"/>
                              <a:gd name="connsiteY0" fmla="*/ 888897 h 2337968"/>
                              <a:gd name="connsiteX1" fmla="*/ 4986 w 10000"/>
                              <a:gd name="connsiteY1" fmla="*/ 888897 h 2337968"/>
                              <a:gd name="connsiteX2" fmla="*/ 10000 w 10000"/>
                              <a:gd name="connsiteY2" fmla="*/ 878897 h 2337968"/>
                              <a:gd name="connsiteX0" fmla="*/ 0 w 10000"/>
                              <a:gd name="connsiteY0" fmla="*/ 1434551 h 2883622"/>
                              <a:gd name="connsiteX1" fmla="*/ 4986 w 10000"/>
                              <a:gd name="connsiteY1" fmla="*/ 1434551 h 2883622"/>
                              <a:gd name="connsiteX2" fmla="*/ 10000 w 10000"/>
                              <a:gd name="connsiteY2" fmla="*/ 1424551 h 2883622"/>
                              <a:gd name="connsiteX0" fmla="*/ 0 w 10000"/>
                              <a:gd name="connsiteY0" fmla="*/ 1109577 h 2558648"/>
                              <a:gd name="connsiteX1" fmla="*/ 4986 w 10000"/>
                              <a:gd name="connsiteY1" fmla="*/ 1109577 h 2558648"/>
                              <a:gd name="connsiteX2" fmla="*/ 10000 w 10000"/>
                              <a:gd name="connsiteY2" fmla="*/ 1099577 h 2558648"/>
                              <a:gd name="connsiteX0" fmla="*/ 0 w 10000"/>
                              <a:gd name="connsiteY0" fmla="*/ 1109577 h 2274111"/>
                              <a:gd name="connsiteX1" fmla="*/ 4986 w 10000"/>
                              <a:gd name="connsiteY1" fmla="*/ 1109577 h 2274111"/>
                              <a:gd name="connsiteX2" fmla="*/ 10000 w 10000"/>
                              <a:gd name="connsiteY2" fmla="*/ 1099577 h 227411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0000" h="2274111">
                                <a:moveTo>
                                  <a:pt x="0" y="1109577"/>
                                </a:moveTo>
                                <a:cubicBezTo>
                                  <a:pt x="1201" y="258449"/>
                                  <a:pt x="2479" y="-890440"/>
                                  <a:pt x="4986" y="1109577"/>
                                </a:cubicBezTo>
                                <a:cubicBezTo>
                                  <a:pt x="7493" y="3109594"/>
                                  <a:pt x="8762" y="2143666"/>
                                  <a:pt x="10000" y="1099577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Freeform: Shape 99"/>
                        <wps:cNvSpPr/>
                        <wps:spPr>
                          <a:xfrm>
                            <a:off x="1369060" y="2540"/>
                            <a:ext cx="685800" cy="421640"/>
                          </a:xfrm>
                          <a:custGeom>
                            <a:avLst/>
                            <a:gdLst>
                              <a:gd name="connsiteX0" fmla="*/ 0 w 685800"/>
                              <a:gd name="connsiteY0" fmla="*/ 1859 h 1859"/>
                              <a:gd name="connsiteX1" fmla="*/ 341971 w 685800"/>
                              <a:gd name="connsiteY1" fmla="*/ 1859 h 1859"/>
                              <a:gd name="connsiteX2" fmla="*/ 685800 w 685800"/>
                              <a:gd name="connsiteY2" fmla="*/ 0 h 1859"/>
                              <a:gd name="connsiteX0" fmla="*/ 0 w 10000"/>
                              <a:gd name="connsiteY0" fmla="*/ 10000 h 10742"/>
                              <a:gd name="connsiteX1" fmla="*/ 4986 w 10000"/>
                              <a:gd name="connsiteY1" fmla="*/ 10000 h 10742"/>
                              <a:gd name="connsiteX2" fmla="*/ 10000 w 10000"/>
                              <a:gd name="connsiteY2" fmla="*/ 0 h 10742"/>
                              <a:gd name="connsiteX0" fmla="*/ 0 w 10000"/>
                              <a:gd name="connsiteY0" fmla="*/ 888897 h 1775943"/>
                              <a:gd name="connsiteX1" fmla="*/ 4986 w 10000"/>
                              <a:gd name="connsiteY1" fmla="*/ 888897 h 1775943"/>
                              <a:gd name="connsiteX2" fmla="*/ 10000 w 10000"/>
                              <a:gd name="connsiteY2" fmla="*/ 878897 h 1775943"/>
                              <a:gd name="connsiteX0" fmla="*/ 0 w 10000"/>
                              <a:gd name="connsiteY0" fmla="*/ 888897 h 2337968"/>
                              <a:gd name="connsiteX1" fmla="*/ 4986 w 10000"/>
                              <a:gd name="connsiteY1" fmla="*/ 888897 h 2337968"/>
                              <a:gd name="connsiteX2" fmla="*/ 10000 w 10000"/>
                              <a:gd name="connsiteY2" fmla="*/ 878897 h 2337968"/>
                              <a:gd name="connsiteX0" fmla="*/ 0 w 10000"/>
                              <a:gd name="connsiteY0" fmla="*/ 1434551 h 2883622"/>
                              <a:gd name="connsiteX1" fmla="*/ 4986 w 10000"/>
                              <a:gd name="connsiteY1" fmla="*/ 1434551 h 2883622"/>
                              <a:gd name="connsiteX2" fmla="*/ 10000 w 10000"/>
                              <a:gd name="connsiteY2" fmla="*/ 1424551 h 2883622"/>
                              <a:gd name="connsiteX0" fmla="*/ 0 w 10000"/>
                              <a:gd name="connsiteY0" fmla="*/ 1109577 h 2558648"/>
                              <a:gd name="connsiteX1" fmla="*/ 4986 w 10000"/>
                              <a:gd name="connsiteY1" fmla="*/ 1109577 h 2558648"/>
                              <a:gd name="connsiteX2" fmla="*/ 10000 w 10000"/>
                              <a:gd name="connsiteY2" fmla="*/ 1099577 h 2558648"/>
                              <a:gd name="connsiteX0" fmla="*/ 0 w 10000"/>
                              <a:gd name="connsiteY0" fmla="*/ 1109577 h 2274111"/>
                              <a:gd name="connsiteX1" fmla="*/ 4986 w 10000"/>
                              <a:gd name="connsiteY1" fmla="*/ 1109577 h 2274111"/>
                              <a:gd name="connsiteX2" fmla="*/ 10000 w 10000"/>
                              <a:gd name="connsiteY2" fmla="*/ 1099577 h 227411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0000" h="2274111">
                                <a:moveTo>
                                  <a:pt x="0" y="1109577"/>
                                </a:moveTo>
                                <a:cubicBezTo>
                                  <a:pt x="1201" y="258449"/>
                                  <a:pt x="2479" y="-890440"/>
                                  <a:pt x="4986" y="1109577"/>
                                </a:cubicBezTo>
                                <a:cubicBezTo>
                                  <a:pt x="7493" y="3109594"/>
                                  <a:pt x="8762" y="2143666"/>
                                  <a:pt x="10000" y="1099577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9DD35F" id="Group 157" o:spid="_x0000_s1026" style="position:absolute;margin-left:117.45pt;margin-top:1.55pt;width:161.8pt;height:54.2pt;z-index:251714048;mso-height-relative:margin" coordsize="20548,42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">
                <v:shape id="Freeform: Shape 97" o:spid="_x0000_s1027" style="position:absolute;width:6858;height:4220;visibility:visible;mso-wrap-style:square;v-text-anchor:middle" coordsize="10000,2274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" path="m,1109577v1201,-851128,2479,-2000017,4986,c7493,3109594,8762,2143666,10000,1099577e" filled="f" strokecolor="#1f3763 [1604]" strokeweight="1pt">
                  <v:stroke joinstyle="miter"/>
                  <v:path arrowok="t" o:connecttype="custom" o:connectlocs="0,205906;341940,205906;685800,204051" o:connectangles="0,0,0"/>
                </v:shape>
                <v:shape id="Freeform: Shape 98" o:spid="_x0000_s1028" style="position:absolute;left:6858;top:25;width:6858;height:4216;visibility:visible;mso-wrap-style:square;v-text-anchor:middle" coordsize="10000,2274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" path="m,1109577v1201,-851128,2479,-2000017,4986,c7493,3109594,8762,2143666,10000,1099577e" filled="f" strokecolor="#1f3763 [1604]" strokeweight="1pt">
                  <v:stroke joinstyle="miter"/>
                  <v:path arrowok="t" o:connecttype="custom" o:connectlocs="0,205725;341940,205725;685800,203871" o:connectangles="0,0,0"/>
                </v:shape>
                <v:shape id="Freeform: Shape 99" o:spid="_x0000_s1029" style="position:absolute;left:13690;top:25;width:6858;height:4216;visibility:visible;mso-wrap-style:square;v-text-anchor:middle" coordsize="10000,2274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" path="m,1109577v1201,-851128,2479,-2000017,4986,c7493,3109594,8762,2143666,10000,1099577e" filled="f" strokecolor="#1f3763 [1604]" strokeweight="1pt">
                  <v:stroke joinstyle="miter"/>
                  <v:path arrowok="t" o:connecttype="custom" o:connectlocs="0,205725;341940,205725;685800,203871" o:connectangles="0,0,0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7408" behindDoc="0" locked="0" layoutInCell="1" allowOverlap="1" wp14:anchorId="19FB54D4" wp14:editId="070EE4A7">
                <wp:simplePos x="0" y="0"/>
                <wp:positionH relativeFrom="column">
                  <wp:posOffset>2685971</wp:posOffset>
                </wp:positionH>
                <wp:positionV relativeFrom="paragraph">
                  <wp:posOffset>200025</wp:posOffset>
                </wp:positionV>
                <wp:extent cx="165492" cy="174171"/>
                <wp:effectExtent l="0" t="0" r="6350" b="0"/>
                <wp:wrapNone/>
                <wp:docPr id="235" name="Text Box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492" cy="17417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41CD37C" w14:textId="33400F7D" w:rsidR="00920DDE" w:rsidRPr="00920DDE" w:rsidRDefault="00920DDE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4</w:t>
                            </w: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FB54D4" id="Text Box 235" o:spid="_x0000_s1075" type="#_x0000_t202" style="position:absolute;margin-left:211.5pt;margin-top:15.75pt;width:13.05pt;height:13.7pt;z-index:25185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" filled="f" stroked="f" strokeweight=".5pt">
                <v:textbox inset="0,0,0,0">
                  <w:txbxContent>
                    <w:p w14:paraId="141CD37C" w14:textId="33400F7D" w:rsidR="00920DDE" w:rsidRPr="00920DDE" w:rsidRDefault="00920DDE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rFonts w:ascii="Symbol" w:hAnsi="Symbol"/>
                          <w:lang w:val="en-US"/>
                        </w:rPr>
                        <w:t>4</w:t>
                      </w: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9216" behindDoc="0" locked="0" layoutInCell="1" allowOverlap="1" wp14:anchorId="0F693598" wp14:editId="01B33E53">
                <wp:simplePos x="0" y="0"/>
                <wp:positionH relativeFrom="column">
                  <wp:posOffset>1995310</wp:posOffset>
                </wp:positionH>
                <wp:positionV relativeFrom="paragraph">
                  <wp:posOffset>192323</wp:posOffset>
                </wp:positionV>
                <wp:extent cx="165492" cy="174171"/>
                <wp:effectExtent l="0" t="0" r="6350" b="0"/>
                <wp:wrapNone/>
                <wp:docPr id="180" name="Text Box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492" cy="17417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6C86423" w14:textId="753844F1" w:rsidR="00920DDE" w:rsidRPr="00920DDE" w:rsidRDefault="00920DDE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2</w:t>
                            </w: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693598" id="Text Box 180" o:spid="_x0000_s1076" type="#_x0000_t202" style="position:absolute;margin-left:157.1pt;margin-top:15.15pt;width:13.05pt;height:13.7pt;z-index:251849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" filled="f" stroked="f" strokeweight=".5pt">
                <v:textbox inset="0,0,0,0">
                  <w:txbxContent>
                    <w:p w14:paraId="56C86423" w14:textId="753844F1" w:rsidR="00920DDE" w:rsidRPr="00920DDE" w:rsidRDefault="00920DDE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lang w:val="en-US"/>
                        </w:rPr>
                        <w:t>2</w:t>
                      </w: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</w:p>
    <w:p w14:paraId="150B3EEC" w14:textId="4D5F7EAA" w:rsidR="00F34212" w:rsidRDefault="00920DDE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847168" behindDoc="0" locked="0" layoutInCell="1" allowOverlap="1" wp14:anchorId="08834D30" wp14:editId="1B680C79">
                <wp:simplePos x="0" y="0"/>
                <wp:positionH relativeFrom="column">
                  <wp:posOffset>1725295</wp:posOffset>
                </wp:positionH>
                <wp:positionV relativeFrom="paragraph">
                  <wp:posOffset>65008</wp:posOffset>
                </wp:positionV>
                <wp:extent cx="122200" cy="213501"/>
                <wp:effectExtent l="0" t="0" r="11430" b="15240"/>
                <wp:wrapNone/>
                <wp:docPr id="174" name="Text Box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200" cy="2135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AE2B8D3" w14:textId="766881D2" w:rsidR="00920DDE" w:rsidRPr="00920DDE" w:rsidRDefault="00920DDE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834D30" id="Text Box 174" o:spid="_x0000_s1077" type="#_x0000_t202" style="position:absolute;margin-left:135.85pt;margin-top:5.1pt;width:9.6pt;height:16.8pt;z-index:251847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" filled="f" stroked="f" strokeweight=".5pt">
                <v:textbox inset="0,0,0,0">
                  <w:txbxContent>
                    <w:p w14:paraId="7AE2B8D3" w14:textId="766881D2" w:rsidR="00920DDE" w:rsidRPr="00920DDE" w:rsidRDefault="00920DDE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5360" behindDoc="0" locked="0" layoutInCell="1" allowOverlap="1" wp14:anchorId="5F070779" wp14:editId="1B25753A">
                <wp:simplePos x="0" y="0"/>
                <wp:positionH relativeFrom="column">
                  <wp:posOffset>3028950</wp:posOffset>
                </wp:positionH>
                <wp:positionV relativeFrom="paragraph">
                  <wp:posOffset>56591</wp:posOffset>
                </wp:positionV>
                <wp:extent cx="172620" cy="226060"/>
                <wp:effectExtent l="0" t="0" r="0" b="2540"/>
                <wp:wrapNone/>
                <wp:docPr id="227" name="Text Box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620" cy="2260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12458A6" w14:textId="3B9F0DF2" w:rsidR="00920DDE" w:rsidRPr="00920DDE" w:rsidRDefault="00920DDE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5</w:t>
                            </w: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070779" id="Text Box 227" o:spid="_x0000_s1078" type="#_x0000_t202" style="position:absolute;margin-left:238.5pt;margin-top:4.45pt;width:13.6pt;height:17.8pt;z-index:251855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" filled="f" stroked="f" strokeweight=".5pt">
                <v:textbox inset="0,0,0,0">
                  <w:txbxContent>
                    <w:p w14:paraId="312458A6" w14:textId="3B9F0DF2" w:rsidR="00920DDE" w:rsidRPr="00920DDE" w:rsidRDefault="00920DDE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lang w:val="en-US"/>
                        </w:rPr>
                        <w:t>5</w:t>
                      </w: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1264" behindDoc="0" locked="0" layoutInCell="1" allowOverlap="1" wp14:anchorId="4CCB2C50" wp14:editId="546AAAC0">
                <wp:simplePos x="0" y="0"/>
                <wp:positionH relativeFrom="column">
                  <wp:posOffset>2350289</wp:posOffset>
                </wp:positionH>
                <wp:positionV relativeFrom="paragraph">
                  <wp:posOffset>57996</wp:posOffset>
                </wp:positionV>
                <wp:extent cx="164193" cy="226060"/>
                <wp:effectExtent l="0" t="0" r="7620" b="2540"/>
                <wp:wrapNone/>
                <wp:docPr id="194" name="Text Box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4193" cy="2260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DF3D869" w14:textId="24AA284B" w:rsidR="00920DDE" w:rsidRPr="00920DDE" w:rsidRDefault="00920DDE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3</w:t>
                            </w: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CB2C50" id="Text Box 194" o:spid="_x0000_s1079" type="#_x0000_t202" style="position:absolute;margin-left:185.05pt;margin-top:4.55pt;width:12.95pt;height:17.8pt;z-index:251851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" filled="f" stroked="f" strokeweight=".5pt">
                <v:textbox inset="0,0,0,0">
                  <w:txbxContent>
                    <w:p w14:paraId="2DF3D869" w14:textId="24AA284B" w:rsidR="00920DDE" w:rsidRPr="00920DDE" w:rsidRDefault="00920DDE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lang w:val="en-US"/>
                        </w:rPr>
                        <w:t>3</w:t>
                      </w: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 wp14:anchorId="6319AA8A" wp14:editId="367D2738">
                <wp:simplePos x="0" y="0"/>
                <wp:positionH relativeFrom="column">
                  <wp:posOffset>3667224</wp:posOffset>
                </wp:positionH>
                <wp:positionV relativeFrom="paragraph">
                  <wp:posOffset>78035</wp:posOffset>
                </wp:positionV>
                <wp:extent cx="87086" cy="159896"/>
                <wp:effectExtent l="0" t="0" r="8255" b="12065"/>
                <wp:wrapNone/>
                <wp:docPr id="96" name="Text Box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086" cy="1598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A9EF1A8" w14:textId="05B33289" w:rsidR="00F34212" w:rsidRPr="00920DDE" w:rsidRDefault="00920DDE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i/>
                                <w:iCs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19AA8A" id="Text Box 96" o:spid="_x0000_s1080" type="#_x0000_t202" style="position:absolute;margin-left:288.75pt;margin-top:6.15pt;width:6.85pt;height:12.6pt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" filled="f" stroked="f" strokeweight=".5pt">
                <v:textbox inset="0,0,0,0">
                  <w:txbxContent>
                    <w:p w14:paraId="5A9EF1A8" w14:textId="05B33289" w:rsidR="00F34212" w:rsidRPr="00920DDE" w:rsidRDefault="00920DDE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i/>
                          <w:iCs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57EDAA24" wp14:editId="1FA705C5">
                <wp:simplePos x="0" y="0"/>
                <wp:positionH relativeFrom="column">
                  <wp:posOffset>1417952</wp:posOffset>
                </wp:positionH>
                <wp:positionV relativeFrom="paragraph">
                  <wp:posOffset>89254</wp:posOffset>
                </wp:positionV>
                <wp:extent cx="2309176" cy="0"/>
                <wp:effectExtent l="0" t="95250" r="0" b="114300"/>
                <wp:wrapNone/>
                <wp:docPr id="89" name="Straight Connector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0917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916C892" id="Straight Connector 89" o:spid="_x0000_s1026" style="position:absolute;flip:x;z-index:251695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11.65pt,7.05pt" to="293.45pt,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1589A86D" wp14:editId="65952337">
                <wp:simplePos x="0" y="0"/>
                <wp:positionH relativeFrom="column">
                  <wp:posOffset>913900</wp:posOffset>
                </wp:positionH>
                <wp:positionV relativeFrom="paragraph">
                  <wp:posOffset>42545</wp:posOffset>
                </wp:positionV>
                <wp:extent cx="1144270" cy="0"/>
                <wp:effectExtent l="38735" t="37465" r="56515" b="37465"/>
                <wp:wrapNone/>
                <wp:docPr id="90" name="Straight Connector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14427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192AD8C" id="Straight Connector 90" o:spid="_x0000_s1026" style="position:absolute;rotation:90;flip:x;z-index:251697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1.95pt,3.35pt" to="162.05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33FB1529" w14:textId="638B0F7B" w:rsidR="00F34212" w:rsidRDefault="00920DDE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861504" behindDoc="0" locked="0" layoutInCell="1" allowOverlap="1" wp14:anchorId="7B805291" wp14:editId="34262D1C">
                <wp:simplePos x="0" y="0"/>
                <wp:positionH relativeFrom="column">
                  <wp:posOffset>1276985</wp:posOffset>
                </wp:positionH>
                <wp:positionV relativeFrom="paragraph">
                  <wp:posOffset>44291</wp:posOffset>
                </wp:positionV>
                <wp:extent cx="167402" cy="213501"/>
                <wp:effectExtent l="0" t="0" r="4445" b="0"/>
                <wp:wrapNone/>
                <wp:docPr id="238" name="Text Box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402" cy="2135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7E605B6" w14:textId="61019871" w:rsidR="00920DDE" w:rsidRPr="00920DDE" w:rsidRDefault="00920DD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-</w:t>
                            </w: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805291" id="Text Box 238" o:spid="_x0000_s1081" type="#_x0000_t202" style="position:absolute;margin-left:100.55pt;margin-top:3.5pt;width:13.2pt;height:16.8pt;z-index:25186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" fillcolor="white [3212]" stroked="f" strokeweight=".5pt">
                <v:textbox inset="0,0,0,0">
                  <w:txbxContent>
                    <w:p w14:paraId="47E605B6" w14:textId="61019871" w:rsidR="00920DDE" w:rsidRPr="00920DDE" w:rsidRDefault="00920DDE">
                      <w:pPr>
                        <w:rPr>
                          <w:lang w:val="en-US"/>
                        </w:rPr>
                      </w:pPr>
                      <w:r>
                        <w:rPr>
                          <w:rFonts w:ascii="Symbol" w:hAnsi="Symbol"/>
                          <w:lang w:val="en-US"/>
                        </w:rPr>
                        <w:t>-</w:t>
                      </w:r>
                      <w:r w:rsidRPr="00920DDE">
                        <w:rPr>
                          <w:rFonts w:ascii="Symbol" w:hAnsi="Symbol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1914E740" w14:textId="2FA01D4F" w:rsidR="00F34212" w:rsidRDefault="00F34212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 wp14:anchorId="5B8E3291" wp14:editId="08069AAA">
                <wp:simplePos x="0" y="0"/>
                <wp:positionH relativeFrom="column">
                  <wp:posOffset>1436014</wp:posOffset>
                </wp:positionH>
                <wp:positionV relativeFrom="paragraph">
                  <wp:posOffset>119783</wp:posOffset>
                </wp:positionV>
                <wp:extent cx="528754" cy="159896"/>
                <wp:effectExtent l="0" t="0" r="5080" b="0"/>
                <wp:wrapNone/>
                <wp:docPr id="94" name="Text Box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8754" cy="159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ABBC4C2" w14:textId="77777777" w:rsidR="00F34212" w:rsidRPr="00F34212" w:rsidRDefault="00F3421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8E3291" id="Text Box 94" o:spid="_x0000_s1082" type="#_x0000_t202" style="position:absolute;margin-left:113.05pt;margin-top:9.45pt;width:41.65pt;height:12.6pt;z-index:25170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" fillcolor="white [3212]" stroked="f" strokeweight=".5pt">
                <v:textbox inset="0,0,0,0">
                  <w:txbxContent>
                    <w:p w14:paraId="5ABBC4C2" w14:textId="77777777" w:rsidR="00F34212" w:rsidRPr="00F34212" w:rsidRDefault="00F3421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osition</w:t>
                      </w:r>
                    </w:p>
                  </w:txbxContent>
                </v:textbox>
              </v:shape>
            </w:pict>
          </mc:Fallback>
        </mc:AlternateContent>
      </w:r>
    </w:p>
    <w:p w14:paraId="3EB57E41" w14:textId="35C72796" w:rsidR="00F34212" w:rsidRDefault="00F34212" w:rsidP="003C3625"/>
    <w:p w14:paraId="082389C0" w14:textId="34468627" w:rsidR="00F34212" w:rsidRDefault="003733A7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 wp14:anchorId="3055D8BB" wp14:editId="006825C2">
                <wp:simplePos x="0" y="0"/>
                <wp:positionH relativeFrom="column">
                  <wp:posOffset>3535045</wp:posOffset>
                </wp:positionH>
                <wp:positionV relativeFrom="paragraph">
                  <wp:posOffset>26670</wp:posOffset>
                </wp:positionV>
                <wp:extent cx="313241" cy="159896"/>
                <wp:effectExtent l="0" t="0" r="0" b="0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241" cy="159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BB609AC" w14:textId="2FB06048" w:rsidR="00F34212" w:rsidRPr="00F34212" w:rsidRDefault="00F3421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Tim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55D8BB" id="Text Box 95" o:spid="_x0000_s1083" type="#_x0000_t202" style="position:absolute;margin-left:278.35pt;margin-top:2.1pt;width:24.65pt;height:12.6pt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" fillcolor="white [3212]" stroked="f" strokeweight=".5pt">
                <v:textbox inset="0,0,0,0">
                  <w:txbxContent>
                    <w:p w14:paraId="4BB609AC" w14:textId="2FB06048" w:rsidR="00F34212" w:rsidRPr="00F34212" w:rsidRDefault="00F3421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Tim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5312" behindDoc="0" locked="0" layoutInCell="1" allowOverlap="1" wp14:anchorId="6C844007" wp14:editId="3C5FDCC3">
                <wp:simplePos x="0" y="0"/>
                <wp:positionH relativeFrom="column">
                  <wp:posOffset>3702204</wp:posOffset>
                </wp:positionH>
                <wp:positionV relativeFrom="paragraph">
                  <wp:posOffset>153267</wp:posOffset>
                </wp:positionV>
                <wp:extent cx="184816" cy="217298"/>
                <wp:effectExtent l="0" t="0" r="24765" b="11430"/>
                <wp:wrapNone/>
                <wp:docPr id="101" name="Freeform: Shape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 flipV="1">
                          <a:off x="0" y="0"/>
                          <a:ext cx="184816" cy="217298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5014"/>
                            <a:gd name="connsiteY0" fmla="*/ 10001 h 1174535"/>
                            <a:gd name="connsiteX1" fmla="*/ 5014 w 5014"/>
                            <a:gd name="connsiteY1" fmla="*/ 1 h 1174535"/>
                            <a:gd name="connsiteX0" fmla="*/ 0 w 4865"/>
                            <a:gd name="connsiteY0" fmla="*/ 10000 h 17029"/>
                            <a:gd name="connsiteX1" fmla="*/ 4865 w 4865"/>
                            <a:gd name="connsiteY1" fmla="*/ 0 h 17029"/>
                            <a:gd name="connsiteX0" fmla="*/ 0 w 10000"/>
                            <a:gd name="connsiteY0" fmla="*/ 5872 h 5983"/>
                            <a:gd name="connsiteX1" fmla="*/ 10000 w 10000"/>
                            <a:gd name="connsiteY1" fmla="*/ 0 h 5983"/>
                            <a:gd name="connsiteX0" fmla="*/ 0 w 10000"/>
                            <a:gd name="connsiteY0" fmla="*/ 9814 h 10198"/>
                            <a:gd name="connsiteX1" fmla="*/ 10000 w 10000"/>
                            <a:gd name="connsiteY1" fmla="*/ 0 h 10198"/>
                            <a:gd name="connsiteX0" fmla="*/ 0 w 10000"/>
                            <a:gd name="connsiteY0" fmla="*/ 9814 h 9814"/>
                            <a:gd name="connsiteX1" fmla="*/ 10000 w 10000"/>
                            <a:gd name="connsiteY1" fmla="*/ 0 h 9814"/>
                            <a:gd name="connsiteX0" fmla="*/ 0 w 10000"/>
                            <a:gd name="connsiteY0" fmla="*/ 10000 h 10000"/>
                            <a:gd name="connsiteX1" fmla="*/ 10000 w 10000"/>
                            <a:gd name="connsiteY1" fmla="*/ 0 h 100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w="10000" h="10000">
                              <a:moveTo>
                                <a:pt x="0" y="10000"/>
                              </a:moveTo>
                              <a:cubicBezTo>
                                <a:pt x="4944" y="9768"/>
                                <a:pt x="4925" y="8890"/>
                                <a:pt x="10000" y="0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F13A93F" id="Freeform: Shape 101" o:spid="_x0000_s1026" style="position:absolute;margin-left:291.5pt;margin-top:12.05pt;width:14.55pt;height:17.1pt;flip:x y;z-index:251725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0000,1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" path="m,10000c4944,9768,4925,8890,10000,e" filled="f" strokecolor="#1f3763 [1604]" strokeweight="1pt">
                <v:stroke joinstyle="miter"/>
                <v:path arrowok="t" o:connecttype="custom" o:connectlocs="0,217298;184816,0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192" behindDoc="0" locked="0" layoutInCell="1" allowOverlap="1" wp14:anchorId="5C997E8A" wp14:editId="5E0007CC">
                <wp:simplePos x="0" y="0"/>
                <wp:positionH relativeFrom="column">
                  <wp:posOffset>1996021</wp:posOffset>
                </wp:positionH>
                <wp:positionV relativeFrom="paragraph">
                  <wp:posOffset>147688</wp:posOffset>
                </wp:positionV>
                <wp:extent cx="685713" cy="420770"/>
                <wp:effectExtent l="0" t="0" r="19685" b="17780"/>
                <wp:wrapNone/>
                <wp:docPr id="103" name="Freeform: Shape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685713" cy="420770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000" h="2274111">
                              <a:moveTo>
                                <a:pt x="0" y="1109577"/>
                              </a:moveTo>
                              <a:cubicBezTo>
                                <a:pt x="1201" y="258449"/>
                                <a:pt x="2479" y="-890440"/>
                                <a:pt x="4986" y="1109577"/>
                              </a:cubicBezTo>
                              <a:cubicBezTo>
                                <a:pt x="7493" y="3109594"/>
                                <a:pt x="8762" y="2143666"/>
                                <a:pt x="10000" y="1099577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A2B6D16" id="Freeform: Shape 103" o:spid="_x0000_s1026" style="position:absolute;margin-left:157.15pt;margin-top:11.65pt;width:54pt;height:33.15pt;flip:y;z-index:2517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2274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" path="m,1109577v1201,-851128,2479,-2000017,4986,c7493,3109594,8762,2143666,10000,1099577e" filled="f" strokecolor="#1f3763 [1604]" strokeweight="1pt">
                <v:stroke joinstyle="miter"/>
                <v:path arrowok="t" o:connecttype="custom" o:connectlocs="0,205301;341897,205301;685713,20345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 wp14:anchorId="690CF296" wp14:editId="42380B08">
                <wp:simplePos x="0" y="0"/>
                <wp:positionH relativeFrom="column">
                  <wp:posOffset>2681733</wp:posOffset>
                </wp:positionH>
                <wp:positionV relativeFrom="paragraph">
                  <wp:posOffset>145833</wp:posOffset>
                </wp:positionV>
                <wp:extent cx="685713" cy="420770"/>
                <wp:effectExtent l="0" t="0" r="19685" b="17780"/>
                <wp:wrapNone/>
                <wp:docPr id="104" name="Freeform: Shape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685713" cy="420770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000" h="2274111">
                              <a:moveTo>
                                <a:pt x="0" y="1109577"/>
                              </a:moveTo>
                              <a:cubicBezTo>
                                <a:pt x="1201" y="258449"/>
                                <a:pt x="2479" y="-890440"/>
                                <a:pt x="4986" y="1109577"/>
                              </a:cubicBezTo>
                              <a:cubicBezTo>
                                <a:pt x="7493" y="3109594"/>
                                <a:pt x="8762" y="2143666"/>
                                <a:pt x="10000" y="1099577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CCC24D1" id="Freeform: Shape 104" o:spid="_x0000_s1026" style="position:absolute;margin-left:211.15pt;margin-top:11.5pt;width:54pt;height:33.15pt;flip:y;z-index:2517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2274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" path="m,1109577v1201,-851128,2479,-2000017,4986,c7493,3109594,8762,2143666,10000,1099577e" filled="f" strokecolor="#1f3763 [1604]" strokeweight="1pt">
                <v:stroke joinstyle="miter"/>
                <v:path arrowok="t" o:connecttype="custom" o:connectlocs="0,205301;341897,205301;685713,20345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 wp14:anchorId="24B66876" wp14:editId="151AB35E">
                <wp:simplePos x="0" y="0"/>
                <wp:positionH relativeFrom="column">
                  <wp:posOffset>1828800</wp:posOffset>
                </wp:positionH>
                <wp:positionV relativeFrom="paragraph">
                  <wp:posOffset>145855</wp:posOffset>
                </wp:positionV>
                <wp:extent cx="167267" cy="217298"/>
                <wp:effectExtent l="0" t="0" r="23495" b="11430"/>
                <wp:wrapNone/>
                <wp:docPr id="107" name="Freeform: Shape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67267" cy="217298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5014"/>
                            <a:gd name="connsiteY0" fmla="*/ 10001 h 1174535"/>
                            <a:gd name="connsiteX1" fmla="*/ 5014 w 5014"/>
                            <a:gd name="connsiteY1" fmla="*/ 1 h 1174535"/>
                            <a:gd name="connsiteX0" fmla="*/ 0 w 4865"/>
                            <a:gd name="connsiteY0" fmla="*/ 10000 h 17029"/>
                            <a:gd name="connsiteX1" fmla="*/ 4865 w 4865"/>
                            <a:gd name="connsiteY1" fmla="*/ 0 h 17029"/>
                            <a:gd name="connsiteX0" fmla="*/ 0 w 10000"/>
                            <a:gd name="connsiteY0" fmla="*/ 5872 h 5983"/>
                            <a:gd name="connsiteX1" fmla="*/ 10000 w 10000"/>
                            <a:gd name="connsiteY1" fmla="*/ 0 h 5983"/>
                            <a:gd name="connsiteX0" fmla="*/ 0 w 10000"/>
                            <a:gd name="connsiteY0" fmla="*/ 9814 h 10198"/>
                            <a:gd name="connsiteX1" fmla="*/ 10000 w 10000"/>
                            <a:gd name="connsiteY1" fmla="*/ 0 h 10198"/>
                            <a:gd name="connsiteX0" fmla="*/ 0 w 10000"/>
                            <a:gd name="connsiteY0" fmla="*/ 9814 h 9814"/>
                            <a:gd name="connsiteX1" fmla="*/ 10000 w 10000"/>
                            <a:gd name="connsiteY1" fmla="*/ 0 h 9814"/>
                            <a:gd name="connsiteX0" fmla="*/ 0 w 10000"/>
                            <a:gd name="connsiteY0" fmla="*/ 10000 h 10000"/>
                            <a:gd name="connsiteX1" fmla="*/ 10000 w 10000"/>
                            <a:gd name="connsiteY1" fmla="*/ 0 h 100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w="10000" h="10000">
                              <a:moveTo>
                                <a:pt x="0" y="10000"/>
                              </a:moveTo>
                              <a:cubicBezTo>
                                <a:pt x="4944" y="9768"/>
                                <a:pt x="4925" y="8890"/>
                                <a:pt x="10000" y="0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5D0BF04" id="Freeform: Shape 107" o:spid="_x0000_s1026" style="position:absolute;margin-left:2in;margin-top:11.5pt;width:13.15pt;height:17.1pt;flip:y;z-index:2517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1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" path="m,10000c4944,9768,4925,8890,10000,e" filled="f" strokecolor="#1f3763 [1604]" strokeweight="1pt">
                <v:stroke joinstyle="miter"/>
                <v:path arrowok="t" o:connecttype="custom" o:connectlocs="0,217298;167267,0" o:connectangles="0,0"/>
              </v:shape>
            </w:pict>
          </mc:Fallback>
        </mc:AlternateContent>
      </w:r>
    </w:p>
    <w:p w14:paraId="769B5A96" w14:textId="720BDE3F" w:rsidR="00F34212" w:rsidRDefault="003733A7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22240" behindDoc="0" locked="0" layoutInCell="1" allowOverlap="1" wp14:anchorId="3B0D515C" wp14:editId="7B0BF749">
                <wp:simplePos x="0" y="0"/>
                <wp:positionH relativeFrom="column">
                  <wp:posOffset>3365500</wp:posOffset>
                </wp:positionH>
                <wp:positionV relativeFrom="paragraph">
                  <wp:posOffset>84455</wp:posOffset>
                </wp:positionV>
                <wp:extent cx="340995" cy="205105"/>
                <wp:effectExtent l="0" t="0" r="20955" b="23495"/>
                <wp:wrapNone/>
                <wp:docPr id="105" name="Freeform: Shape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340995" cy="205105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7749"/>
                            <a:gd name="connsiteY0" fmla="*/ 1109577 h 2814327"/>
                            <a:gd name="connsiteX1" fmla="*/ 4986 w 7749"/>
                            <a:gd name="connsiteY1" fmla="*/ 1109577 h 2814327"/>
                            <a:gd name="connsiteX2" fmla="*/ 7749 w 7749"/>
                            <a:gd name="connsiteY2" fmla="*/ 2155280 h 2814327"/>
                            <a:gd name="connsiteX0" fmla="*/ 0 w 10000"/>
                            <a:gd name="connsiteY0" fmla="*/ 3943 h 8160"/>
                            <a:gd name="connsiteX1" fmla="*/ 6434 w 10000"/>
                            <a:gd name="connsiteY1" fmla="*/ 3943 h 8160"/>
                            <a:gd name="connsiteX2" fmla="*/ 10000 w 10000"/>
                            <a:gd name="connsiteY2" fmla="*/ 7658 h 8160"/>
                            <a:gd name="connsiteX0" fmla="*/ 0 w 6434"/>
                            <a:gd name="connsiteY0" fmla="*/ 4832 h 4832"/>
                            <a:gd name="connsiteX1" fmla="*/ 6434 w 6434"/>
                            <a:gd name="connsiteY1" fmla="*/ 4832 h 483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w="6434" h="4832">
                              <a:moveTo>
                                <a:pt x="0" y="4832"/>
                              </a:moveTo>
                              <a:cubicBezTo>
                                <a:pt x="1550" y="1125"/>
                                <a:pt x="3199" y="-3877"/>
                                <a:pt x="6434" y="4832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72605E" id="Freeform: Shape 105" o:spid="_x0000_s1026" style="position:absolute;margin-left:265pt;margin-top:6.65pt;width:26.85pt;height:16.15pt;flip:y;z-index:25172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434,48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" path="m,4832v1550,-3707,3199,-8709,6434,e" filled="f" strokecolor="#1f3763 [1604]" strokeweight="1pt">
                <v:stroke joinstyle="miter"/>
                <v:path arrowok="t" o:connecttype="custom" o:connectlocs="0,205105;340995,205105" o:connectangles="0,0"/>
              </v:shape>
            </w:pict>
          </mc:Fallback>
        </mc:AlternateContent>
      </w:r>
      <w:r w:rsidR="00F34212">
        <w:rPr>
          <w:noProof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 wp14:anchorId="048686D6" wp14:editId="2574EE37">
                <wp:simplePos x="0" y="0"/>
                <wp:positionH relativeFrom="column">
                  <wp:posOffset>1782337</wp:posOffset>
                </wp:positionH>
                <wp:positionV relativeFrom="paragraph">
                  <wp:posOffset>85075</wp:posOffset>
                </wp:positionV>
                <wp:extent cx="2218008" cy="0"/>
                <wp:effectExtent l="0" t="95250" r="0" b="114300"/>
                <wp:wrapNone/>
                <wp:docPr id="91" name="Straight Connector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18008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699B1FC" id="Straight Connector 91" o:spid="_x0000_s1026" style="position:absolute;flip:x;z-index:251699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0.35pt,6.7pt" to="315pt,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 w:rsidR="00F34212">
        <w:rPr>
          <w:noProof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78FB9350" wp14:editId="11E389C7">
                <wp:simplePos x="0" y="0"/>
                <wp:positionH relativeFrom="column">
                  <wp:posOffset>1252855</wp:posOffset>
                </wp:positionH>
                <wp:positionV relativeFrom="paragraph">
                  <wp:posOffset>40532</wp:posOffset>
                </wp:positionV>
                <wp:extent cx="1144270" cy="0"/>
                <wp:effectExtent l="38735" t="37465" r="56515" b="37465"/>
                <wp:wrapNone/>
                <wp:docPr id="92" name="Straight Connector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14427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EBBCB69" id="Straight Connector 92" o:spid="_x0000_s1026" style="position:absolute;rotation:90;flip:x;z-index:251700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8.65pt,3.2pt" to="188.75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317E86D4" w14:textId="7C30C63C" w:rsidR="00F34212" w:rsidRDefault="00F34212" w:rsidP="003C3625"/>
    <w:p w14:paraId="56228180" w14:textId="6A5D348D" w:rsidR="00F34212" w:rsidRDefault="00F34212" w:rsidP="003C3625"/>
    <w:p w14:paraId="12DECE26" w14:textId="089739B6" w:rsidR="00F34212" w:rsidRDefault="00F34212" w:rsidP="003C3625"/>
    <w:p w14:paraId="2C8DAD8C" w14:textId="524790B3" w:rsidR="00F34212" w:rsidRDefault="00F34212" w:rsidP="003C3625"/>
    <w:p w14:paraId="1E870FC0" w14:textId="3E7401BB" w:rsidR="00F34212" w:rsidRDefault="00F34212" w:rsidP="003C3625"/>
    <w:p w14:paraId="037339A1" w14:textId="77777777" w:rsidR="00F34212" w:rsidRDefault="00F34212" w:rsidP="003C3625"/>
    <w:p w14:paraId="107749DA" w14:textId="10D35B8A" w:rsidR="00CB4847" w:rsidRDefault="00197C07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E4DCD92" wp14:editId="12199B92">
                <wp:simplePos x="0" y="0"/>
                <wp:positionH relativeFrom="column">
                  <wp:posOffset>2674841</wp:posOffset>
                </wp:positionH>
                <wp:positionV relativeFrom="paragraph">
                  <wp:posOffset>233068</wp:posOffset>
                </wp:positionV>
                <wp:extent cx="3446" cy="1514062"/>
                <wp:effectExtent l="0" t="0" r="34925" b="2921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46" cy="151406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lg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079EA03" id="Straight Connector 38" o:spid="_x0000_s1026" style="position:absolute;flip:x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0.6pt,18.35pt" to="210.85pt,13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" strokecolor="black [3213]" strokeweight=".5pt">
                <v:stroke dashstyle="longDashDot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5436E472" wp14:editId="25FBC9B7">
                <wp:simplePos x="0" y="0"/>
                <wp:positionH relativeFrom="column">
                  <wp:posOffset>2276475</wp:posOffset>
                </wp:positionH>
                <wp:positionV relativeFrom="paragraph">
                  <wp:posOffset>178841</wp:posOffset>
                </wp:positionV>
                <wp:extent cx="845696" cy="185101"/>
                <wp:effectExtent l="0" t="0" r="0" b="5715"/>
                <wp:wrapNone/>
                <wp:docPr id="82" name="Text Box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5696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1103AFA" w14:textId="1C1E4424" w:rsidR="00197C07" w:rsidRPr="00197C07" w:rsidRDefault="00197C0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Mean 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36E472" id="Text Box 82" o:spid="_x0000_s1084" type="#_x0000_t202" style="position:absolute;margin-left:179.25pt;margin-top:14.1pt;width:66.6pt;height:14.5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" fillcolor="white [3212]" stroked="f" strokeweight=".5pt">
                <v:textbox inset="0,0,0,0">
                  <w:txbxContent>
                    <w:p w14:paraId="41103AFA" w14:textId="1C1E4424" w:rsidR="00197C07" w:rsidRPr="00197C07" w:rsidRDefault="00197C0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Mean position</w:t>
                      </w:r>
                    </w:p>
                  </w:txbxContent>
                </v:textbox>
              </v:shape>
            </w:pict>
          </mc:Fallback>
        </mc:AlternateContent>
      </w:r>
    </w:p>
    <w:p w14:paraId="5498D61B" w14:textId="5D20306E" w:rsidR="00CB4847" w:rsidRDefault="00197C07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0BB06F7D" wp14:editId="47763A29">
                <wp:simplePos x="0" y="0"/>
                <wp:positionH relativeFrom="column">
                  <wp:posOffset>1686272</wp:posOffset>
                </wp:positionH>
                <wp:positionV relativeFrom="paragraph">
                  <wp:posOffset>176533</wp:posOffset>
                </wp:positionV>
                <wp:extent cx="412776" cy="185101"/>
                <wp:effectExtent l="0" t="0" r="6350" b="5715"/>
                <wp:wrapNone/>
                <wp:docPr id="83" name="Text Box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2776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91ABD87" w14:textId="7E16DAFC" w:rsidR="00197C07" w:rsidRPr="00197C07" w:rsidRDefault="002A045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 w:rsidR="00197C07" w:rsidRPr="00197C07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  <w:r w:rsidR="00197C07">
                              <w:rPr>
                                <w:vertAlign w:val="subscript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lang w:val="en-US"/>
                              </w:rPr>
                              <w:t>&gt;</w:t>
                            </w:r>
                            <w:r w:rsidR="00197C07"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 w:rsidR="00197C07" w:rsidRPr="00197C07"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B06F7D" id="Text Box 83" o:spid="_x0000_s1085" type="#_x0000_t202" style="position:absolute;margin-left:132.8pt;margin-top:13.9pt;width:32.5pt;height:14.5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" fillcolor="white [3212]" stroked="f" strokeweight=".5pt">
                <v:textbox inset="0,0,0,0">
                  <w:txbxContent>
                    <w:p w14:paraId="191ABD87" w14:textId="7E16DAFC" w:rsidR="00197C07" w:rsidRPr="00197C07" w:rsidRDefault="002A0456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 w:rsidR="00197C07" w:rsidRPr="00197C07">
                        <w:rPr>
                          <w:vertAlign w:val="subscript"/>
                          <w:lang w:val="en-US"/>
                        </w:rPr>
                        <w:t>1</w:t>
                      </w:r>
                      <w:r w:rsidR="00197C07">
                        <w:rPr>
                          <w:vertAlign w:val="subscript"/>
                          <w:lang w:val="en-US"/>
                        </w:rPr>
                        <w:t xml:space="preserve"> </w:t>
                      </w:r>
                      <w:r>
                        <w:rPr>
                          <w:lang w:val="en-US"/>
                        </w:rPr>
                        <w:t>&gt;</w:t>
                      </w:r>
                      <w:r w:rsidR="00197C07">
                        <w:rPr>
                          <w:lang w:val="en-US"/>
                        </w:rPr>
                        <w:t xml:space="preserve"> </w:t>
                      </w: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 w:rsidR="00197C07" w:rsidRPr="00197C07"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16666DE7" w14:textId="36EED875" w:rsidR="00CB4847" w:rsidRDefault="002A0456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5B6F1F6E" wp14:editId="61F086C9">
                <wp:simplePos x="0" y="0"/>
                <wp:positionH relativeFrom="column">
                  <wp:posOffset>3505189</wp:posOffset>
                </wp:positionH>
                <wp:positionV relativeFrom="paragraph">
                  <wp:posOffset>75547</wp:posOffset>
                </wp:positionV>
                <wp:extent cx="168442" cy="185101"/>
                <wp:effectExtent l="0" t="0" r="3175" b="5715"/>
                <wp:wrapNone/>
                <wp:docPr id="78" name="Text Box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442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C565FEC" w14:textId="16C6329C" w:rsidR="00197C07" w:rsidRPr="00197C07" w:rsidRDefault="002A045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 w:rsidR="00197C07" w:rsidRPr="00197C07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6F1F6E" id="Text Box 78" o:spid="_x0000_s1086" type="#_x0000_t202" style="position:absolute;margin-left:276pt;margin-top:5.95pt;width:13.25pt;height:14.5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" fillcolor="white [3212]" stroked="f" strokeweight=".5pt">
                <v:textbox inset="0,0,0,0">
                  <w:txbxContent>
                    <w:p w14:paraId="1C565FEC" w14:textId="16C6329C" w:rsidR="00197C07" w:rsidRPr="00197C07" w:rsidRDefault="002A0456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 w:rsidR="00197C07" w:rsidRPr="00197C07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794BB397" wp14:editId="0919A7CC">
                <wp:simplePos x="0" y="0"/>
                <wp:positionH relativeFrom="column">
                  <wp:posOffset>3069160</wp:posOffset>
                </wp:positionH>
                <wp:positionV relativeFrom="paragraph">
                  <wp:posOffset>260443</wp:posOffset>
                </wp:positionV>
                <wp:extent cx="69111" cy="63165"/>
                <wp:effectExtent l="0" t="0" r="26670" b="13335"/>
                <wp:wrapNone/>
                <wp:docPr id="62" name="Oval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111" cy="6316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F23D880" id="Oval 62" o:spid="_x0000_s1026" style="position:absolute;margin-left:241.65pt;margin-top:20.5pt;width:5.45pt;height:4.95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</w:p>
    <w:p w14:paraId="0BC938C0" w14:textId="5CEACFEA" w:rsidR="00CB4847" w:rsidRDefault="0013499A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6544A37D" wp14:editId="50B11171">
                <wp:simplePos x="0" y="0"/>
                <wp:positionH relativeFrom="column">
                  <wp:posOffset>1533484</wp:posOffset>
                </wp:positionH>
                <wp:positionV relativeFrom="paragraph">
                  <wp:posOffset>179260</wp:posOffset>
                </wp:positionV>
                <wp:extent cx="449796" cy="185101"/>
                <wp:effectExtent l="0" t="0" r="7620" b="5715"/>
                <wp:wrapNone/>
                <wp:docPr id="80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9796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68B6F90" w14:textId="11FEA8F1" w:rsidR="00197C07" w:rsidRPr="00197C07" w:rsidRDefault="00197C07">
                            <w:pPr>
                              <w:rPr>
                                <w:lang w:val="en-US"/>
                              </w:rPr>
                            </w:pPr>
                            <w:r w:rsidRPr="00197C07">
                              <w:rPr>
                                <w:lang w:val="en-US"/>
                              </w:rPr>
                              <w:t>SHM</w:t>
                            </w:r>
                            <w:r>
                              <w:rPr>
                                <w:lang w:val="en-US"/>
                              </w:rPr>
                              <w:t>-</w:t>
                            </w:r>
                            <w:r w:rsidRPr="00197C07"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44A37D" id="Text Box 80" o:spid="_x0000_s1087" type="#_x0000_t202" style="position:absolute;margin-left:120.75pt;margin-top:14.1pt;width:35.4pt;height:14.5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" fillcolor="white [3212]" stroked="f" strokeweight=".5pt">
                <v:textbox inset="0,0,0,0">
                  <w:txbxContent>
                    <w:p w14:paraId="668B6F90" w14:textId="11FEA8F1" w:rsidR="00197C07" w:rsidRPr="00197C07" w:rsidRDefault="00197C07">
                      <w:pPr>
                        <w:rPr>
                          <w:lang w:val="en-US"/>
                        </w:rPr>
                      </w:pPr>
                      <w:r w:rsidRPr="00197C07">
                        <w:rPr>
                          <w:lang w:val="en-US"/>
                        </w:rPr>
                        <w:t>SHM</w:t>
                      </w:r>
                      <w:r>
                        <w:rPr>
                          <w:lang w:val="en-US"/>
                        </w:rPr>
                        <w:t>-</w:t>
                      </w:r>
                      <w:r w:rsidRPr="00197C07"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2A0456"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2ADD5EAD" wp14:editId="7B71E5D6">
                <wp:simplePos x="0" y="0"/>
                <wp:positionH relativeFrom="column">
                  <wp:posOffset>1515979</wp:posOffset>
                </wp:positionH>
                <wp:positionV relativeFrom="paragraph">
                  <wp:posOffset>20888</wp:posOffset>
                </wp:positionV>
                <wp:extent cx="2302454" cy="141605"/>
                <wp:effectExtent l="0" t="0" r="22225" b="29845"/>
                <wp:wrapNone/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2454" cy="141605"/>
                          <a:chOff x="0" y="0"/>
                          <a:chExt cx="2304051" cy="142151"/>
                        </a:xfrm>
                      </wpg:grpSpPr>
                      <wps:wsp>
                        <wps:cNvPr id="52" name="Straight Connector 52"/>
                        <wps:cNvCnPr/>
                        <wps:spPr>
                          <a:xfrm flipH="1">
                            <a:off x="209863" y="0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Straight Connector 53"/>
                        <wps:cNvCnPr/>
                        <wps:spPr>
                          <a:xfrm flipH="1">
                            <a:off x="209863" y="141336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Straight Connector 54"/>
                        <wps:cNvCnPr/>
                        <wps:spPr>
                          <a:xfrm flipH="1">
                            <a:off x="1156385" y="141336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Connector 55"/>
                        <wps:cNvCnPr/>
                        <wps:spPr>
                          <a:xfrm flipH="1">
                            <a:off x="1156385" y="2142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Arc 56"/>
                        <wps:cNvSpPr/>
                        <wps:spPr>
                          <a:xfrm>
                            <a:off x="0" y="0"/>
                            <a:ext cx="415290" cy="142151"/>
                          </a:xfrm>
                          <a:prstGeom prst="arc">
                            <a:avLst>
                              <a:gd name="adj1" fmla="val 4795518"/>
                              <a:gd name="adj2" fmla="val 16307395"/>
                            </a:avLst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Arc 57"/>
                        <wps:cNvSpPr/>
                        <wps:spPr>
                          <a:xfrm flipH="1">
                            <a:off x="1888761" y="0"/>
                            <a:ext cx="415290" cy="142151"/>
                          </a:xfrm>
                          <a:prstGeom prst="arc">
                            <a:avLst>
                              <a:gd name="adj1" fmla="val 4795518"/>
                              <a:gd name="adj2" fmla="val 16307395"/>
                            </a:avLst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8B56F70" id="Group 51" o:spid="_x0000_s1026" style="position:absolute;margin-left:119.35pt;margin-top:1.65pt;width:181.3pt;height:11.15pt;z-index:251656704;mso-width-relative:margin" coordsize="23040,14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">
                <v:line id="Straight Connector 52" o:spid="_x0000_s1027" style="position:absolute;flip:x;visibility:visible;mso-wrap-style:square" from="2098,0" to="1169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" strokecolor="#7f7f7f [1612]" strokeweight="1.5pt">
                  <v:stroke dashstyle="dash" joinstyle="miter"/>
                </v:line>
                <v:line id="Straight Connector 53" o:spid="_x0000_s1028" style="position:absolute;flip:x;visibility:visible;mso-wrap-style:square" from="2098,1413" to="11693,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" strokecolor="#7f7f7f [1612]" strokeweight="1.5pt">
                  <v:stroke dashstyle="dash" joinstyle="miter"/>
                </v:line>
                <v:line id="Straight Connector 54" o:spid="_x0000_s1029" style="position:absolute;flip:x;visibility:visible;mso-wrap-style:square" from="11563,1413" to="21158,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" strokecolor="#7f7f7f [1612]" strokeweight="1.5pt">
                  <v:stroke dashstyle="dash" joinstyle="miter"/>
                </v:line>
                <v:line id="Straight Connector 55" o:spid="_x0000_s1030" style="position:absolute;flip:x;visibility:visible;mso-wrap-style:square" from="11563,21" to="21158,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" strokecolor="#7f7f7f [1612]" strokeweight="1.5pt">
                  <v:stroke dashstyle="dash" joinstyle="miter"/>
                </v:line>
                <v:shape id="Arc 56" o:spid="_x0000_s1031" style="position:absolute;width:4152;height:1421;visibility:visible;mso-wrap-style:square;v-text-anchor:middle" coordsize="415290,142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" path="m220250,142020nsc185572,142742,150919,140474,119465,135424,-28059,111738,-42037,41775,94694,11435,128965,3830,169026,-146,209866,4v-740,23691,-1481,47381,-2221,71072l220250,142020xem220250,142020nfc185572,142742,150919,140474,119465,135424,-28059,111738,-42037,41775,94694,11435,128965,3830,169026,-146,209866,4e" filled="f" strokecolor="#7f7f7f [1612]" strokeweight="1.5pt">
                  <v:stroke dashstyle="dash" joinstyle="miter"/>
                  <v:path arrowok="t" o:connecttype="custom" o:connectlocs="220250,142020;119465,135424;94694,11435;209866,4" o:connectangles="0,0,0,0"/>
                </v:shape>
                <v:shape id="Arc 57" o:spid="_x0000_s1032" style="position:absolute;left:18887;width:4153;height:1421;flip:x;visibility:visible;mso-wrap-style:square;v-text-anchor:middle" coordsize="415290,142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" path="m220250,142020nsc185572,142742,150919,140474,119465,135424,-28059,111738,-42037,41775,94694,11435,128965,3830,169026,-146,209866,4v-740,23691,-1481,47381,-2221,71072l220250,142020xem220250,142020nfc185572,142742,150919,140474,119465,135424,-28059,111738,-42037,41775,94694,11435,128965,3830,169026,-146,209866,4e" filled="f" strokecolor="#7f7f7f [1612]" strokeweight="1.5pt">
                  <v:stroke dashstyle="dash" joinstyle="miter"/>
                  <v:path arrowok="t" o:connecttype="custom" o:connectlocs="220250,142020;119465,135424;94694,11435;209866,4" o:connectangles="0,0,0,0"/>
                </v:shape>
              </v:group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3626BEC" wp14:editId="5B8B2C9D">
                <wp:simplePos x="0" y="0"/>
                <wp:positionH relativeFrom="column">
                  <wp:posOffset>2670361</wp:posOffset>
                </wp:positionH>
                <wp:positionV relativeFrom="paragraph">
                  <wp:posOffset>23357</wp:posOffset>
                </wp:positionV>
                <wp:extent cx="417412" cy="0"/>
                <wp:effectExtent l="0" t="95250" r="0" b="114300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7412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57AE847" id="Straight Connector 58" o:spid="_x0000_s1026" style="position:absolute;flip:x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0.25pt,1.85pt" to="243.1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" strokecolor="black [3213]" strokeweight="1.5pt">
                <v:stroke startarrow="classic" startarrowwidth="wide" startarrowlength="long" joinstyle="miter"/>
              </v:lin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5B8FD7BD" wp14:editId="053B7634">
                <wp:simplePos x="0" y="0"/>
                <wp:positionH relativeFrom="column">
                  <wp:posOffset>2898797</wp:posOffset>
                </wp:positionH>
                <wp:positionV relativeFrom="paragraph">
                  <wp:posOffset>162182</wp:posOffset>
                </wp:positionV>
                <wp:extent cx="84898" cy="0"/>
                <wp:effectExtent l="0" t="95250" r="67945" b="11430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898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89AFDB0" id="Straight Connector 59" o:spid="_x0000_s1026" style="position:absolute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8.25pt,12.75pt" to="234.9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6B85F623" wp14:editId="55326355">
                <wp:simplePos x="0" y="0"/>
                <wp:positionH relativeFrom="column">
                  <wp:posOffset>2228875</wp:posOffset>
                </wp:positionH>
                <wp:positionV relativeFrom="paragraph">
                  <wp:posOffset>162182</wp:posOffset>
                </wp:positionV>
                <wp:extent cx="84898" cy="0"/>
                <wp:effectExtent l="0" t="95250" r="67945" b="114300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898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78CA6E4" id="Straight Connector 60" o:spid="_x0000_s1026" style="position:absolute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5.5pt,12.75pt" to="182.2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17AC0C26" wp14:editId="3846F083">
                <wp:simplePos x="0" y="0"/>
                <wp:positionH relativeFrom="column">
                  <wp:posOffset>2228875</wp:posOffset>
                </wp:positionH>
                <wp:positionV relativeFrom="paragraph">
                  <wp:posOffset>17804</wp:posOffset>
                </wp:positionV>
                <wp:extent cx="84898" cy="0"/>
                <wp:effectExtent l="38100" t="95250" r="0" b="11430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4898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93BDB09" id="Straight Connector 61" o:spid="_x0000_s1026" style="position:absolute;flip:x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5.5pt,1.4pt" to="182.2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</w:p>
    <w:p w14:paraId="3AB055E1" w14:textId="7C245248" w:rsidR="00CB4847" w:rsidRDefault="00197C07" w:rsidP="003C3625">
      <w:r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1E4E9005" wp14:editId="14859C4C">
                <wp:simplePos x="0" y="0"/>
                <wp:positionH relativeFrom="column">
                  <wp:posOffset>1515979</wp:posOffset>
                </wp:positionH>
                <wp:positionV relativeFrom="paragraph">
                  <wp:posOffset>167732</wp:posOffset>
                </wp:positionV>
                <wp:extent cx="2304051" cy="142151"/>
                <wp:effectExtent l="0" t="0" r="20320" b="29845"/>
                <wp:wrapNone/>
                <wp:docPr id="65" name="Group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4051" cy="142151"/>
                          <a:chOff x="0" y="0"/>
                          <a:chExt cx="2304051" cy="142151"/>
                        </a:xfrm>
                      </wpg:grpSpPr>
                      <wps:wsp>
                        <wps:cNvPr id="66" name="Straight Connector 66"/>
                        <wps:cNvCnPr/>
                        <wps:spPr>
                          <a:xfrm flipH="1">
                            <a:off x="209863" y="0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traight Connector 67"/>
                        <wps:cNvCnPr/>
                        <wps:spPr>
                          <a:xfrm flipH="1">
                            <a:off x="209863" y="141336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Straight Connector 68"/>
                        <wps:cNvCnPr/>
                        <wps:spPr>
                          <a:xfrm flipH="1">
                            <a:off x="1156385" y="141336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 flipH="1">
                            <a:off x="1156385" y="2142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Arc 70"/>
                        <wps:cNvSpPr/>
                        <wps:spPr>
                          <a:xfrm>
                            <a:off x="0" y="0"/>
                            <a:ext cx="415290" cy="142151"/>
                          </a:xfrm>
                          <a:prstGeom prst="arc">
                            <a:avLst>
                              <a:gd name="adj1" fmla="val 4795518"/>
                              <a:gd name="adj2" fmla="val 16307395"/>
                            </a:avLst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Arc 71"/>
                        <wps:cNvSpPr/>
                        <wps:spPr>
                          <a:xfrm flipH="1">
                            <a:off x="1888761" y="0"/>
                            <a:ext cx="415290" cy="142151"/>
                          </a:xfrm>
                          <a:prstGeom prst="arc">
                            <a:avLst>
                              <a:gd name="adj1" fmla="val 4795518"/>
                              <a:gd name="adj2" fmla="val 16307395"/>
                            </a:avLst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8C7212A" id="Group 65" o:spid="_x0000_s1026" style="position:absolute;margin-left:119.35pt;margin-top:13.2pt;width:181.4pt;height:11.2pt;z-index:251662848" coordsize="23040,14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">
                <v:line id="Straight Connector 66" o:spid="_x0000_s1027" style="position:absolute;flip:x;visibility:visible;mso-wrap-style:square" from="2098,0" to="1169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" strokecolor="#7f7f7f [1612]" strokeweight="1.5pt">
                  <v:stroke dashstyle="dash" joinstyle="miter"/>
                </v:line>
                <v:line id="Straight Connector 67" o:spid="_x0000_s1028" style="position:absolute;flip:x;visibility:visible;mso-wrap-style:square" from="2098,1413" to="11693,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" strokecolor="#7f7f7f [1612]" strokeweight="1.5pt">
                  <v:stroke dashstyle="dash" joinstyle="miter"/>
                </v:line>
                <v:line id="Straight Connector 68" o:spid="_x0000_s1029" style="position:absolute;flip:x;visibility:visible;mso-wrap-style:square" from="11563,1413" to="21158,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" strokecolor="#7f7f7f [1612]" strokeweight="1.5pt">
                  <v:stroke dashstyle="dash" joinstyle="miter"/>
                </v:line>
                <v:line id="Straight Connector 69" o:spid="_x0000_s1030" style="position:absolute;flip:x;visibility:visible;mso-wrap-style:square" from="11563,21" to="21158,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" strokecolor="#7f7f7f [1612]" strokeweight="1.5pt">
                  <v:stroke dashstyle="dash" joinstyle="miter"/>
                </v:line>
                <v:shape id="Arc 70" o:spid="_x0000_s1031" style="position:absolute;width:4152;height:1421;visibility:visible;mso-wrap-style:square;v-text-anchor:middle" coordsize="415290,142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" path="m220250,142020nsc185572,142742,150919,140474,119465,135424,-28059,111738,-42037,41775,94694,11435,128965,3830,169026,-146,209866,4v-740,23691,-1481,47381,-2221,71072l220250,142020xem220250,142020nfc185572,142742,150919,140474,119465,135424,-28059,111738,-42037,41775,94694,11435,128965,3830,169026,-146,209866,4e" filled="f" strokecolor="#7f7f7f [1612]" strokeweight="1.5pt">
                  <v:stroke dashstyle="dash" joinstyle="miter"/>
                  <v:path arrowok="t" o:connecttype="custom" o:connectlocs="220250,142020;119465,135424;94694,11435;209866,4" o:connectangles="0,0,0,0"/>
                </v:shape>
                <v:shape id="Arc 71" o:spid="_x0000_s1032" style="position:absolute;left:18887;width:4153;height:1421;flip:x;visibility:visible;mso-wrap-style:square;v-text-anchor:middle" coordsize="415290,142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" path="m220250,142020nsc185572,142742,150919,140474,119465,135424,-28059,111738,-42037,41775,94694,11435,128965,3830,169026,-146,209866,4v-740,23691,-1481,47381,-2221,71072l220250,142020xem220250,142020nfc185572,142742,150919,140474,119465,135424,-28059,111738,-42037,41775,94694,11435,128965,3830,169026,-146,209866,4e" filled="f" strokecolor="#7f7f7f [1612]" strokeweight="1.5pt">
                  <v:stroke dashstyle="dash" joinstyle="miter"/>
                  <v:path arrowok="t" o:connecttype="custom" o:connectlocs="220250,142020;119465,135424;94694,11435;209866,4" o:connectangles="0,0,0,0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30C4DE7" wp14:editId="64C9C6C1">
                <wp:simplePos x="0" y="0"/>
                <wp:positionH relativeFrom="column">
                  <wp:posOffset>2672862</wp:posOffset>
                </wp:positionH>
                <wp:positionV relativeFrom="paragraph">
                  <wp:posOffset>170432</wp:posOffset>
                </wp:positionV>
                <wp:extent cx="652780" cy="0"/>
                <wp:effectExtent l="0" t="95250" r="0" b="114300"/>
                <wp:wrapNone/>
                <wp:docPr id="72" name="Straight Connector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5278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3538AC1" id="Straight Connector 72" o:spid="_x0000_s1026" style="position:absolute;flip:x;z-index:2516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0.45pt,13.4pt" to="261.85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" strokecolor="black [3213]" strokeweight="1.5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7B3C2778" wp14:editId="042A3BCB">
                <wp:simplePos x="0" y="0"/>
                <wp:positionH relativeFrom="column">
                  <wp:posOffset>1982434</wp:posOffset>
                </wp:positionH>
                <wp:positionV relativeFrom="paragraph">
                  <wp:posOffset>164879</wp:posOffset>
                </wp:positionV>
                <wp:extent cx="132770" cy="0"/>
                <wp:effectExtent l="0" t="95250" r="0" b="114300"/>
                <wp:wrapNone/>
                <wp:docPr id="75" name="Straight Connector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277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4DA095" id="Straight Connector 75" o:spid="_x0000_s1026" style="position:absolute;flip:x;z-index:2516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6.1pt,13pt" to="166.5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2F404482" wp14:editId="634494F7">
                <wp:simplePos x="0" y="0"/>
                <wp:positionH relativeFrom="column">
                  <wp:posOffset>3296653</wp:posOffset>
                </wp:positionH>
                <wp:positionV relativeFrom="paragraph">
                  <wp:posOffset>132563</wp:posOffset>
                </wp:positionV>
                <wp:extent cx="79200" cy="79200"/>
                <wp:effectExtent l="0" t="0" r="16510" b="16510"/>
                <wp:wrapNone/>
                <wp:docPr id="76" name="Oval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7BD3C6B" id="Oval 76" o:spid="_x0000_s1026" style="position:absolute;margin-left:259.6pt;margin-top:10.45pt;width:6.25pt;height:6.25pt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OpcpXz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</w:p>
    <w:p w14:paraId="0FED4A4A" w14:textId="227A3FF1" w:rsidR="00CB4847" w:rsidRDefault="002A0456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2B3E592E" wp14:editId="636FBCF6">
                <wp:simplePos x="0" y="0"/>
                <wp:positionH relativeFrom="column">
                  <wp:posOffset>3523545</wp:posOffset>
                </wp:positionH>
                <wp:positionV relativeFrom="paragraph">
                  <wp:posOffset>88506</wp:posOffset>
                </wp:positionV>
                <wp:extent cx="168442" cy="185101"/>
                <wp:effectExtent l="0" t="0" r="3175" b="5715"/>
                <wp:wrapNone/>
                <wp:docPr id="79" name="Text Box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442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9BA4A0E" w14:textId="11CF19DE" w:rsidR="00197C07" w:rsidRPr="00197C07" w:rsidRDefault="002A045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 w:rsidR="00197C07"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3E592E" id="Text Box 79" o:spid="_x0000_s1088" type="#_x0000_t202" style="position:absolute;margin-left:277.45pt;margin-top:6.95pt;width:13.25pt;height:14.5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" fillcolor="white [3212]" stroked="f" strokeweight=".5pt">
                <v:textbox inset="0,0,0,0">
                  <w:txbxContent>
                    <w:p w14:paraId="49BA4A0E" w14:textId="11CF19DE" w:rsidR="00197C07" w:rsidRPr="00197C07" w:rsidRDefault="002A0456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 w:rsidR="00197C07"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663D00EA" wp14:editId="33F7015B">
                <wp:simplePos x="0" y="0"/>
                <wp:positionH relativeFrom="column">
                  <wp:posOffset>1572492</wp:posOffset>
                </wp:positionH>
                <wp:positionV relativeFrom="paragraph">
                  <wp:posOffset>84604</wp:posOffset>
                </wp:positionV>
                <wp:extent cx="449796" cy="185101"/>
                <wp:effectExtent l="0" t="0" r="7620" b="5715"/>
                <wp:wrapNone/>
                <wp:docPr id="81" name="Text Box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9796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EBEE16E" w14:textId="2054B793" w:rsidR="00197C07" w:rsidRPr="00197C07" w:rsidRDefault="00197C07">
                            <w:pPr>
                              <w:rPr>
                                <w:lang w:val="en-US"/>
                              </w:rPr>
                            </w:pPr>
                            <w:r w:rsidRPr="00197C07">
                              <w:rPr>
                                <w:lang w:val="en-US"/>
                              </w:rPr>
                              <w:t>SHM</w:t>
                            </w:r>
                            <w:r>
                              <w:rPr>
                                <w:lang w:val="en-US"/>
                              </w:rPr>
                              <w:t>-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3D00EA" id="Text Box 81" o:spid="_x0000_s1089" type="#_x0000_t202" style="position:absolute;margin-left:123.8pt;margin-top:6.65pt;width:35.4pt;height:14.5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" fillcolor="white [3212]" stroked="f" strokeweight=".5pt">
                <v:textbox inset="0,0,0,0">
                  <w:txbxContent>
                    <w:p w14:paraId="4EBEE16E" w14:textId="2054B793" w:rsidR="00197C07" w:rsidRPr="00197C07" w:rsidRDefault="00197C07">
                      <w:pPr>
                        <w:rPr>
                          <w:lang w:val="en-US"/>
                        </w:rPr>
                      </w:pPr>
                      <w:r w:rsidRPr="00197C07">
                        <w:rPr>
                          <w:lang w:val="en-US"/>
                        </w:rPr>
                        <w:t>SHM</w:t>
                      </w:r>
                      <w:r>
                        <w:rPr>
                          <w:lang w:val="en-US"/>
                        </w:rPr>
                        <w:t>-2</w:t>
                      </w:r>
                    </w:p>
                  </w:txbxContent>
                </v:textbox>
              </v:shap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12CFD689" wp14:editId="2BDACE54">
                <wp:simplePos x="0" y="0"/>
                <wp:positionH relativeFrom="column">
                  <wp:posOffset>3030107</wp:posOffset>
                </wp:positionH>
                <wp:positionV relativeFrom="paragraph">
                  <wp:posOffset>34302</wp:posOffset>
                </wp:positionV>
                <wp:extent cx="132770" cy="0"/>
                <wp:effectExtent l="0" t="95250" r="19685" b="114300"/>
                <wp:wrapNone/>
                <wp:docPr id="73" name="Straight Connector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7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301220" id="Straight Connector 73" o:spid="_x0000_s1026" style="position:absolute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8.6pt,2.7pt" to="249.05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08EE2250" wp14:editId="5913A6BD">
                <wp:simplePos x="0" y="0"/>
                <wp:positionH relativeFrom="column">
                  <wp:posOffset>1982434</wp:posOffset>
                </wp:positionH>
                <wp:positionV relativeFrom="paragraph">
                  <wp:posOffset>34302</wp:posOffset>
                </wp:positionV>
                <wp:extent cx="132770" cy="0"/>
                <wp:effectExtent l="0" t="95250" r="19685" b="114300"/>
                <wp:wrapNone/>
                <wp:docPr id="74" name="Straight Connector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7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D7D226E" id="Straight Connector 74" o:spid="_x0000_s1026" style="position:absolute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6.1pt,2.7pt" to="166.55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</w:p>
    <w:p w14:paraId="633E84FC" w14:textId="502ED8CC" w:rsidR="00CB4847" w:rsidRDefault="00CB4847" w:rsidP="003C3625"/>
    <w:p w14:paraId="14CB55CA" w14:textId="57A6D177" w:rsidR="00CB4847" w:rsidRDefault="00CB4847" w:rsidP="003C3625"/>
    <w:p w14:paraId="35BEAD14" w14:textId="6F02B2DA" w:rsidR="00CB4847" w:rsidRDefault="00CB4847" w:rsidP="003C3625"/>
    <w:p w14:paraId="55944630" w14:textId="345575FB" w:rsidR="00CB4847" w:rsidRDefault="00CB4847" w:rsidP="003C3625"/>
    <w:p w14:paraId="4D9BF028" w14:textId="7258FD6E" w:rsidR="00CB4847" w:rsidRDefault="00CB4847" w:rsidP="003C3625"/>
    <w:p w14:paraId="5AFF4910" w14:textId="0EA2DE6E" w:rsidR="00CB4847" w:rsidRDefault="00CB4847" w:rsidP="003C3625"/>
    <w:p w14:paraId="193BDFDB" w14:textId="29078963" w:rsidR="00CB4847" w:rsidRDefault="00CB4847" w:rsidP="003C3625"/>
    <w:p w14:paraId="212E509E" w14:textId="77777777" w:rsidR="00CB4847" w:rsidRDefault="00CB4847" w:rsidP="003C3625"/>
    <w:p w14:paraId="603ED237" w14:textId="77777777" w:rsidR="00CB4847" w:rsidRDefault="00CB4847" w:rsidP="003C3625"/>
    <w:p w14:paraId="34154188" w14:textId="77777777" w:rsidR="00CB4847" w:rsidRDefault="00CB4847" w:rsidP="003C3625"/>
    <w:p w14:paraId="76955D37" w14:textId="77777777" w:rsidR="00CB4847" w:rsidRDefault="00CB4847" w:rsidP="003C3625"/>
    <w:p w14:paraId="5BA6B690" w14:textId="77777777" w:rsidR="00CB4847" w:rsidRDefault="00CB4847" w:rsidP="003C3625"/>
    <w:p w14:paraId="698FCA4B" w14:textId="77777777" w:rsidR="00CB4847" w:rsidRDefault="00CB4847" w:rsidP="003C3625"/>
    <w:p w14:paraId="46E02B8D" w14:textId="77777777" w:rsidR="00CB4847" w:rsidRDefault="00CB4847" w:rsidP="003C3625"/>
    <w:p w14:paraId="3CE0042F" w14:textId="77777777" w:rsidR="00CB4847" w:rsidRDefault="00CB4847" w:rsidP="003C3625"/>
    <w:p w14:paraId="0DB4963B" w14:textId="77777777" w:rsidR="00CB4847" w:rsidRDefault="00CB4847" w:rsidP="003C3625"/>
    <w:p w14:paraId="2348ECDB" w14:textId="77777777" w:rsidR="00CB4847" w:rsidRDefault="00CB4847" w:rsidP="003C3625"/>
    <w:p w14:paraId="3B5B7FD2" w14:textId="63F403F6" w:rsidR="009B49C7" w:rsidRDefault="00A17C78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15A85786" wp14:editId="75B25696">
                <wp:simplePos x="0" y="0"/>
                <wp:positionH relativeFrom="column">
                  <wp:posOffset>1062350</wp:posOffset>
                </wp:positionH>
                <wp:positionV relativeFrom="paragraph">
                  <wp:posOffset>96780</wp:posOffset>
                </wp:positionV>
                <wp:extent cx="1878965" cy="1878965"/>
                <wp:effectExtent l="0" t="0" r="0" b="0"/>
                <wp:wrapNone/>
                <wp:docPr id="26" name="Arc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8965" cy="1878965"/>
                        </a:xfrm>
                        <a:prstGeom prst="arc">
                          <a:avLst>
                            <a:gd name="adj1" fmla="val 17529109"/>
                            <a:gd name="adj2" fmla="val 19297496"/>
                          </a:avLst>
                        </a:prstGeom>
                        <a:ln w="19050">
                          <a:solidFill>
                            <a:schemeClr val="tx1"/>
                          </a:solidFill>
                          <a:headEnd type="stealt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1E8848" id="Arc 26" o:spid="_x0000_s1026" style="position:absolute;margin-left:83.65pt;margin-top:7.6pt;width:147.95pt;height:147.9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878965,1878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" path="m1293726,69345nsc1443754,130423,1575442,229255,1676003,356246l939483,939483,1293726,69345xem1293726,69345nfc1443754,130423,1575442,229255,1676003,356246e" filled="f" strokecolor="black [3213]" strokeweight="1.5pt">
                <v:stroke startarrow="classic" joinstyle="miter"/>
                <v:path arrowok="t" o:connecttype="custom" o:connectlocs="1293726,69345;1676003,356246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48ACE569" wp14:editId="0A3A328F">
                <wp:simplePos x="0" y="0"/>
                <wp:positionH relativeFrom="column">
                  <wp:posOffset>1055509</wp:posOffset>
                </wp:positionH>
                <wp:positionV relativeFrom="paragraph">
                  <wp:posOffset>94040</wp:posOffset>
                </wp:positionV>
                <wp:extent cx="1879200" cy="1879200"/>
                <wp:effectExtent l="0" t="0" r="26035" b="26035"/>
                <wp:wrapNone/>
                <wp:docPr id="25" name="Oval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9200" cy="18792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E40257A" id="Oval 25" o:spid="_x0000_s1026" style="position:absolute;margin-left:83.1pt;margin-top:7.4pt;width:147.95pt;height:147.9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" filled="f" strokecolor="black [3213]" strokeweight="1pt">
                <v:stroke dashstyle="dashDot" joinstyle="miter"/>
                <v:textbox inset="0,,0"/>
              </v:oval>
            </w:pict>
          </mc:Fallback>
        </mc:AlternateContent>
      </w:r>
    </w:p>
    <w:p w14:paraId="73CC68DE" w14:textId="7AF81280" w:rsidR="009B49C7" w:rsidRDefault="000D6462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1CA1A5B" wp14:editId="051D5ABF">
                <wp:simplePos x="0" y="0"/>
                <wp:positionH relativeFrom="column">
                  <wp:posOffset>2399665</wp:posOffset>
                </wp:positionH>
                <wp:positionV relativeFrom="paragraph">
                  <wp:posOffset>226994</wp:posOffset>
                </wp:positionV>
                <wp:extent cx="113855" cy="219705"/>
                <wp:effectExtent l="0" t="0" r="635" b="9525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3855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9D43A59" w14:textId="5505A5BB" w:rsidR="000D6462" w:rsidRPr="000D6462" w:rsidRDefault="000D6462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0D6462">
                              <w:rPr>
                                <w:i/>
                                <w:iCs/>
                                <w:lang w:val="en-US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CA1A5B" id="Text Box 33" o:spid="_x0000_s1090" type="#_x0000_t202" style="position:absolute;margin-left:188.95pt;margin-top:17.85pt;width:8.95pt;height:17.3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" filled="f" stroked="f" strokeweight=".5pt">
                <v:textbox inset="0,0,0,0">
                  <w:txbxContent>
                    <w:p w14:paraId="69D43A59" w14:textId="5505A5BB" w:rsidR="000D6462" w:rsidRPr="000D6462" w:rsidRDefault="000D6462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0D6462">
                        <w:rPr>
                          <w:i/>
                          <w:iCs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6DD0AA23" wp14:editId="31758934">
                <wp:simplePos x="0" y="0"/>
                <wp:positionH relativeFrom="column">
                  <wp:posOffset>4242558</wp:posOffset>
                </wp:positionH>
                <wp:positionV relativeFrom="paragraph">
                  <wp:posOffset>148583</wp:posOffset>
                </wp:positionV>
                <wp:extent cx="79200" cy="79200"/>
                <wp:effectExtent l="0" t="0" r="16510" b="16510"/>
                <wp:wrapNone/>
                <wp:docPr id="32" name="Oval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8114AFD" id="Oval 32" o:spid="_x0000_s1026" style="position:absolute;margin-left:334.05pt;margin-top:11.7pt;width:6.25pt;height:6.2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DuHaKr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76244D34" wp14:editId="1967780F">
                <wp:simplePos x="0" y="0"/>
                <wp:positionH relativeFrom="column">
                  <wp:posOffset>2775037</wp:posOffset>
                </wp:positionH>
                <wp:positionV relativeFrom="paragraph">
                  <wp:posOffset>182245</wp:posOffset>
                </wp:positionV>
                <wp:extent cx="1509863" cy="25"/>
                <wp:effectExtent l="0" t="0" r="0" b="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09863" cy="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7D79DA" id="Straight Connector 31" o:spid="_x0000_s1026" style="position:absolute;flip:x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8.5pt,14.35pt" to="337.4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" strokecolor="black [3213]" strokeweight=".5pt">
                <v:stroke dashstyle="dashDot" joinstyle="miter"/>
              </v:line>
            </w:pict>
          </mc:Fallback>
        </mc:AlternateContent>
      </w:r>
      <w:r w:rsidR="00A17C78"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090D4797" wp14:editId="1FDA6AD0">
                <wp:simplePos x="0" y="0"/>
                <wp:positionH relativeFrom="column">
                  <wp:posOffset>2030146</wp:posOffset>
                </wp:positionH>
                <wp:positionV relativeFrom="paragraph">
                  <wp:posOffset>191144</wp:posOffset>
                </wp:positionV>
                <wp:extent cx="731965" cy="558986"/>
                <wp:effectExtent l="0" t="0" r="30480" b="3175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965" cy="55898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EC39F5" id="Straight Connector 29" o:spid="_x0000_s1026" style="position:absolute;flip:x;z-index:2516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85pt,15.05pt" to="217.5pt,5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" strokecolor="black [3213]" strokeweight=".5pt">
                <v:stroke dashstyle="dashDot" joinstyle="miter"/>
              </v:line>
            </w:pict>
          </mc:Fallback>
        </mc:AlternateContent>
      </w:r>
      <w:r w:rsidR="00A17C78"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2F06E8FE" wp14:editId="194081B6">
                <wp:simplePos x="0" y="0"/>
                <wp:positionH relativeFrom="column">
                  <wp:posOffset>2723932</wp:posOffset>
                </wp:positionH>
                <wp:positionV relativeFrom="paragraph">
                  <wp:posOffset>162004</wp:posOffset>
                </wp:positionV>
                <wp:extent cx="79200" cy="79200"/>
                <wp:effectExtent l="0" t="0" r="16510" b="16510"/>
                <wp:wrapNone/>
                <wp:docPr id="24" name="Oval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B0202BF" id="Oval 24" o:spid="_x0000_s1026" style="position:absolute;margin-left:214.5pt;margin-top:12.75pt;width:6.25pt;height:6.2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Eppga/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</w:p>
    <w:p w14:paraId="45BB948C" w14:textId="36FC3EA1" w:rsidR="009B49C7" w:rsidRDefault="000D6462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5FB7923" wp14:editId="3FDCBBB3">
                <wp:simplePos x="0" y="0"/>
                <wp:positionH relativeFrom="column">
                  <wp:posOffset>4572000</wp:posOffset>
                </wp:positionH>
                <wp:positionV relativeFrom="paragraph">
                  <wp:posOffset>135264</wp:posOffset>
                </wp:positionV>
                <wp:extent cx="803458" cy="219705"/>
                <wp:effectExtent l="0" t="0" r="0" b="9525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58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72C8A79" w14:textId="76603389" w:rsidR="000D6462" w:rsidRPr="000D6462" w:rsidRDefault="000D6462">
                            <w:pPr>
                              <w:rPr>
                                <w:lang w:val="en-US"/>
                              </w:rPr>
                            </w:pPr>
                            <w:r w:rsidRPr="000D6462">
                              <w:rPr>
                                <w:rFonts w:cs="Times New Roman"/>
                                <w:i/>
                                <w:iCs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t xml:space="preserve"> sin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(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+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)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B7923" id="Text Box 36" o:spid="_x0000_s1091" type="#_x0000_t202" style="position:absolute;margin-left:5in;margin-top:10.65pt;width:63.25pt;height:17.3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" filled="f" stroked="f" strokeweight=".5pt">
                <v:textbox inset="0,0,0,0">
                  <w:txbxContent>
                    <w:p w14:paraId="372C8A79" w14:textId="76603389" w:rsidR="000D6462" w:rsidRPr="000D6462" w:rsidRDefault="000D6462">
                      <w:pPr>
                        <w:rPr>
                          <w:lang w:val="en-US"/>
                        </w:rPr>
                      </w:pPr>
                      <w:r w:rsidRPr="000D6462">
                        <w:rPr>
                          <w:rFonts w:cs="Times New Roman"/>
                          <w:i/>
                          <w:iCs/>
                          <w:lang w:val="en-US"/>
                        </w:rPr>
                        <w:t>r</w:t>
                      </w:r>
                      <w:r>
                        <w:rPr>
                          <w:rFonts w:cs="Times New Roman"/>
                          <w:lang w:val="en-US"/>
                        </w:rPr>
                        <w:t xml:space="preserve"> sin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(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+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f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)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1C94E16" wp14:editId="737DE590">
                <wp:simplePos x="0" y="0"/>
                <wp:positionH relativeFrom="column">
                  <wp:posOffset>4201390</wp:posOffset>
                </wp:positionH>
                <wp:positionV relativeFrom="paragraph">
                  <wp:posOffset>184947</wp:posOffset>
                </wp:positionV>
                <wp:extent cx="582329" cy="0"/>
                <wp:effectExtent l="43498" t="32702" r="51752" b="32703"/>
                <wp:wrapNone/>
                <wp:docPr id="35" name="Straight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582329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109A8A0" id="Straight Connector 35" o:spid="_x0000_s1026" style="position:absolute;rotation:90;flip:y;z-index:251652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30.8pt,14.55pt" to="376.6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" strokecolor="black [3213]" strokeweight="1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18B60935" wp14:editId="522F1678">
                <wp:simplePos x="0" y="0"/>
                <wp:positionH relativeFrom="column">
                  <wp:posOffset>2437214</wp:posOffset>
                </wp:positionH>
                <wp:positionV relativeFrom="paragraph">
                  <wp:posOffset>202602</wp:posOffset>
                </wp:positionV>
                <wp:extent cx="496691" cy="219705"/>
                <wp:effectExtent l="0" t="0" r="0" b="9525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6691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E0E1C63" w14:textId="52DC0759" w:rsidR="000D6462" w:rsidRPr="000D6462" w:rsidRDefault="000D646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(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+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)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B60935" id="Text Box 34" o:spid="_x0000_s1092" type="#_x0000_t202" style="position:absolute;margin-left:191.9pt;margin-top:15.95pt;width:39.1pt;height:17.3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" filled="f" stroked="f" strokeweight=".5pt">
                <v:textbox inset="0,0,0,0">
                  <w:txbxContent>
                    <w:p w14:paraId="2E0E1C63" w14:textId="52DC0759" w:rsidR="000D6462" w:rsidRPr="000D6462" w:rsidRDefault="000D6462">
                      <w:pPr>
                        <w:rPr>
                          <w:lang w:val="en-US"/>
                        </w:rPr>
                      </w:pPr>
                      <w:r>
                        <w:rPr>
                          <w:rFonts w:ascii="Symbol" w:hAnsi="Symbol"/>
                          <w:lang w:val="en-US"/>
                        </w:rPr>
                        <w:t>(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+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f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)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0DF9A80E" wp14:editId="5ABCD5EB">
                <wp:simplePos x="0" y="0"/>
                <wp:positionH relativeFrom="column">
                  <wp:posOffset>1609655</wp:posOffset>
                </wp:positionH>
                <wp:positionV relativeFrom="paragraph">
                  <wp:posOffset>51903</wp:posOffset>
                </wp:positionV>
                <wp:extent cx="826135" cy="819785"/>
                <wp:effectExtent l="0" t="0" r="12065" b="0"/>
                <wp:wrapNone/>
                <wp:docPr id="30" name="Arc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6135" cy="819785"/>
                        </a:xfrm>
                        <a:prstGeom prst="arc">
                          <a:avLst>
                            <a:gd name="adj1" fmla="val 19465314"/>
                            <a:gd name="adj2" fmla="val 78284"/>
                          </a:avLst>
                        </a:prstGeom>
                        <a:ln w="9525">
                          <a:solidFill>
                            <a:schemeClr val="tx1"/>
                          </a:solidFill>
                          <a:headEnd type="stealt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99BD1C" id="Arc 30" o:spid="_x0000_s1026" style="position:absolute;margin-left:126.75pt;margin-top:4.1pt;width:65.05pt;height:64.5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26135,819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" path="m748144,170195nsc800745,242600,828090,330064,826026,419298l413068,409893,748144,170195xem748144,170195nfc800745,242600,828090,330064,826026,419298e" filled="f" strokecolor="black [3213]">
                <v:stroke startarrow="classic" joinstyle="miter"/>
                <v:path arrowok="t" o:connecttype="custom" o:connectlocs="748144,170195;826026,419298" o:connectangles="0,0"/>
              </v:shape>
            </w:pict>
          </mc:Fallback>
        </mc:AlternateContent>
      </w:r>
    </w:p>
    <w:p w14:paraId="21AEDCA5" w14:textId="25104C08" w:rsidR="009B49C7" w:rsidRDefault="00A17C78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212189E9" wp14:editId="55B0B300">
                <wp:simplePos x="0" y="0"/>
                <wp:positionH relativeFrom="column">
                  <wp:posOffset>817950</wp:posOffset>
                </wp:positionH>
                <wp:positionV relativeFrom="paragraph">
                  <wp:posOffset>199555</wp:posOffset>
                </wp:positionV>
                <wp:extent cx="4325550" cy="0"/>
                <wp:effectExtent l="0" t="76200" r="18415" b="952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255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A1ED828" id="Straight Connector 27" o:spid="_x0000_s1026" style="position:absolute;z-index:251643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4.4pt,15.7pt" to="40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" strokecolor="black [3213]" strokeweight="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36C48DB2" wp14:editId="76CFE03D">
                <wp:simplePos x="0" y="0"/>
                <wp:positionH relativeFrom="column">
                  <wp:posOffset>937486</wp:posOffset>
                </wp:positionH>
                <wp:positionV relativeFrom="paragraph">
                  <wp:posOffset>166488</wp:posOffset>
                </wp:positionV>
                <wp:extent cx="2171028" cy="0"/>
                <wp:effectExtent l="37465" t="38735" r="57785" b="19685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2171028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94790A0" id="Straight Connector 28" o:spid="_x0000_s1026" style="position:absolute;rotation:90;flip:y;z-index:251644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3.8pt,13.1pt" to="244.7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" strokecolor="black [3213]" strokeweight="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0AF8EFC9" wp14:editId="04ABB3A7">
                <wp:simplePos x="0" y="0"/>
                <wp:positionH relativeFrom="column">
                  <wp:posOffset>3365817</wp:posOffset>
                </wp:positionH>
                <wp:positionV relativeFrom="paragraph">
                  <wp:posOffset>124463</wp:posOffset>
                </wp:positionV>
                <wp:extent cx="1999951" cy="143510"/>
                <wp:effectExtent l="0" t="5397" r="0" b="0"/>
                <wp:wrapNone/>
                <wp:docPr id="18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1999951" cy="14351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100000"/>
                              <a:lumOff val="0"/>
                            </a:schemeClr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50A48F" id="Rectangle 7" o:spid="_x0000_s1026" style="position:absolute;margin-left:265pt;margin-top:9.8pt;width:157.5pt;height:11.3pt;rotation:90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" fillcolor="black [3213]" stroked="f" strokeweight="1pt">
                <v:fill r:id="rId5" o:title="" color2="white [3212]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40320" behindDoc="0" locked="0" layoutInCell="1" allowOverlap="1" wp14:anchorId="498902B4" wp14:editId="4A17B2FB">
                <wp:simplePos x="0" y="0"/>
                <wp:positionH relativeFrom="column">
                  <wp:posOffset>3289353</wp:posOffset>
                </wp:positionH>
                <wp:positionV relativeFrom="paragraph">
                  <wp:posOffset>195809</wp:posOffset>
                </wp:positionV>
                <wp:extent cx="1992245" cy="0"/>
                <wp:effectExtent l="5398" t="0" r="32702" b="32703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5400000">
                          <a:off x="0" y="0"/>
                          <a:ext cx="199224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60AD69" id="Straight Connector 23" o:spid="_x0000_s1026" style="position:absolute;rotation:90;z-index:25164032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59pt,15.4pt" to="415.8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" strokecolor="black [3213]" strokeweight="1.5pt">
                <v:stroke joinstyle="miter"/>
                <o:lock v:ext="edit" shapetype="f"/>
              </v:line>
            </w:pict>
          </mc:Fallback>
        </mc:AlternateContent>
      </w:r>
    </w:p>
    <w:p w14:paraId="5DDC4BFE" w14:textId="0172DD81" w:rsidR="00A17C78" w:rsidRDefault="00A17C78">
      <w:r>
        <w:br w:type="page"/>
      </w:r>
    </w:p>
    <w:p w14:paraId="346F8715" w14:textId="77777777" w:rsidR="00A17C78" w:rsidRDefault="00A17C78"/>
    <w:p w14:paraId="5842B0F2" w14:textId="77777777" w:rsidR="00A17C78" w:rsidRDefault="00A17C78" w:rsidP="003C3625"/>
    <w:p w14:paraId="3799AD04" w14:textId="77777777" w:rsidR="009B49C7" w:rsidRDefault="009B49C7" w:rsidP="003C3625"/>
    <w:p w14:paraId="197238D5" w14:textId="6203510C" w:rsidR="009B49C7" w:rsidRDefault="009B49C7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5CD141CE" wp14:editId="45E1DB6D">
                <wp:simplePos x="0" y="0"/>
                <wp:positionH relativeFrom="column">
                  <wp:posOffset>518795</wp:posOffset>
                </wp:positionH>
                <wp:positionV relativeFrom="paragraph">
                  <wp:posOffset>268605</wp:posOffset>
                </wp:positionV>
                <wp:extent cx="1364615" cy="0"/>
                <wp:effectExtent l="0" t="95250" r="0" b="114300"/>
                <wp:wrapSquare wrapText="bothSides"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10800000">
                          <a:off x="0" y="0"/>
                          <a:ext cx="136461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stealth" w="lg" len="lg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8FB756" id="Straight Connector 8" o:spid="_x0000_s1026" style="position:absolute;rotation:180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5pt,21.15pt" to="148.3pt,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" strokecolor="black [3213]" strokeweight="1.5pt">
                <v:stroke startarrow="classic" startarrowwidth="wide" startarrowlength="long" joinstyle="miter"/>
                <o:lock v:ext="edit" shapetype="f"/>
                <w10:wrap type="square"/>
              </v:line>
            </w:pict>
          </mc:Fallback>
        </mc:AlternateContent>
      </w:r>
    </w:p>
    <w:p w14:paraId="30921916" w14:textId="4EB87502" w:rsidR="009B49C7" w:rsidRDefault="009B49C7" w:rsidP="003C3625"/>
    <w:p w14:paraId="7737E2A6" w14:textId="77777777" w:rsidR="009B49C7" w:rsidRDefault="009B49C7" w:rsidP="003C3625"/>
    <w:p w14:paraId="17CC5C55" w14:textId="61BCC466" w:rsidR="003C5FCB" w:rsidRPr="005028EC" w:rsidRDefault="003A2C36" w:rsidP="005028EC"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21888" behindDoc="0" locked="0" layoutInCell="1" allowOverlap="1" wp14:anchorId="0BC1EA83" wp14:editId="45A7F085">
                <wp:simplePos x="0" y="0"/>
                <wp:positionH relativeFrom="column">
                  <wp:posOffset>1213337</wp:posOffset>
                </wp:positionH>
                <wp:positionV relativeFrom="paragraph">
                  <wp:posOffset>1205083</wp:posOffset>
                </wp:positionV>
                <wp:extent cx="3389435" cy="0"/>
                <wp:effectExtent l="0" t="95250" r="0" b="11430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10800000">
                          <a:off x="0" y="0"/>
                          <a:ext cx="3389435" cy="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headEnd type="stealth" w="lg" len="lg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14518D" id="Straight Connector 5" o:spid="_x0000_s1026" style="position:absolute;rotation:180;z-index:2516218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95.55pt,94.9pt" to="362.45pt,9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" strokecolor="black [3213]" strokeweight="1.25pt">
                <v:stroke startarrow="classic" startarrowwidth="wide" startarrowlength="long"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41E1D5F5" wp14:editId="7876B72D">
                <wp:simplePos x="0" y="0"/>
                <wp:positionH relativeFrom="column">
                  <wp:posOffset>4228744</wp:posOffset>
                </wp:positionH>
                <wp:positionV relativeFrom="paragraph">
                  <wp:posOffset>1244600</wp:posOffset>
                </wp:positionV>
                <wp:extent cx="222250" cy="216353"/>
                <wp:effectExtent l="0" t="0" r="2540" b="12700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E31BFF1" w14:textId="15E09F93" w:rsidR="00735B97" w:rsidRPr="0028531D" w:rsidRDefault="00E445C8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498" w:dyaOrig="193" w14:anchorId="4FDA8BCB">
                                <v:shape id="_x0000_i1028" type="#_x0000_t75" style="width:24.9pt;height:9.65pt">
                                  <v:imagedata r:id="rId15" o:title=""/>
                                </v:shape>
                                <o:OLEObject Type="Embed" ProgID="Equation.DSMT4" ShapeID="_x0000_i1028" DrawAspect="Content" ObjectID="_1754981400" r:id="rId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E1D5F5" id="Text Box 19" o:spid="_x0000_s1093" type="#_x0000_t202" style="position:absolute;margin-left:332.95pt;margin-top:98pt;width:17.5pt;height:17.05pt;z-index:251629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" filled="f" stroked="f" strokeweight=".5pt">
                <v:textbox style="mso-fit-shape-to-text:t" inset="0,0,0,0">
                  <w:txbxContent>
                    <w:p w14:paraId="0E31BFF1" w14:textId="15E09F93" w:rsidR="00735B97" w:rsidRPr="0028531D" w:rsidRDefault="00E445C8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498" w:dyaOrig="193" w14:anchorId="4FDA8BCB">
                          <v:shape id="_x0000_i1028" type="#_x0000_t75" style="width:24.9pt;height:9.65pt">
                            <v:imagedata r:id="rId15" o:title=""/>
                          </v:shape>
                          <o:OLEObject Type="Embed" ProgID="Equation.DSMT4" ShapeID="_x0000_i1028" DrawAspect="Content" ObjectID="_1754981400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299" distR="114299" simplePos="0" relativeHeight="251625984" behindDoc="0" locked="0" layoutInCell="1" allowOverlap="1" wp14:anchorId="22F92ED0" wp14:editId="2DC9035A">
                <wp:simplePos x="0" y="0"/>
                <wp:positionH relativeFrom="column">
                  <wp:posOffset>4342657</wp:posOffset>
                </wp:positionH>
                <wp:positionV relativeFrom="paragraph">
                  <wp:posOffset>1148715</wp:posOffset>
                </wp:positionV>
                <wp:extent cx="0" cy="116805"/>
                <wp:effectExtent l="0" t="0" r="38100" b="36195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8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A17B23" id="Straight Connector 13" o:spid="_x0000_s1026" style="position:absolute;z-index:25162598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341.95pt,90.45pt" to="341.95pt,9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 wp14:anchorId="17DE72B3" wp14:editId="7D5E2338">
                <wp:simplePos x="0" y="0"/>
                <wp:positionH relativeFrom="column">
                  <wp:posOffset>3462391</wp:posOffset>
                </wp:positionH>
                <wp:positionV relativeFrom="paragraph">
                  <wp:posOffset>1244600</wp:posOffset>
                </wp:positionV>
                <wp:extent cx="222250" cy="216353"/>
                <wp:effectExtent l="0" t="0" r="2540" b="1270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8875F4" w14:textId="0960D444" w:rsidR="00735B97" w:rsidRPr="0028531D" w:rsidRDefault="00E445C8" w:rsidP="003C3625">
                            <w:pPr>
                              <w:jc w:val="center"/>
                            </w:pPr>
                            <w:r w:rsidRPr="00E445C8">
                              <w:rPr>
                                <w:position w:val="-6"/>
                              </w:rPr>
                              <w:object w:dxaOrig="495" w:dyaOrig="196" w14:anchorId="405F63E7">
                                <v:shape id="_x0000_i1030" type="#_x0000_t75" style="width:24.75pt;height:9.8pt">
                                  <v:imagedata r:id="rId18" o:title=""/>
                                </v:shape>
                                <o:OLEObject Type="Embed" ProgID="Equation.DSMT4" ShapeID="_x0000_i1030" DrawAspect="Content" ObjectID="_1754981401" r:id="rId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DE72B3" id="Text Box 20" o:spid="_x0000_s1094" type="#_x0000_t202" style="position:absolute;margin-left:272.65pt;margin-top:98pt;width:17.5pt;height:17.05pt;z-index:251630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" filled="f" stroked="f" strokeweight=".5pt">
                <v:textbox style="mso-fit-shape-to-text:t" inset="0,0,0,0">
                  <w:txbxContent>
                    <w:p w14:paraId="268875F4" w14:textId="0960D444" w:rsidR="00735B97" w:rsidRPr="0028531D" w:rsidRDefault="00E445C8" w:rsidP="003C3625">
                      <w:pPr>
                        <w:jc w:val="center"/>
                      </w:pPr>
                      <w:r w:rsidRPr="00E445C8">
                        <w:rPr>
                          <w:position w:val="-6"/>
                        </w:rPr>
                        <w:object w:dxaOrig="495" w:dyaOrig="196" w14:anchorId="405F63E7">
                          <v:shape id="_x0000_i1030" type="#_x0000_t75" style="width:24.75pt;height:9.8pt">
                            <v:imagedata r:id="rId18" o:title=""/>
                          </v:shape>
                          <o:OLEObject Type="Embed" ProgID="Equation.DSMT4" ShapeID="_x0000_i1030" DrawAspect="Content" ObjectID="_1754981401" r:id="rId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299" distR="114299" simplePos="0" relativeHeight="251624960" behindDoc="0" locked="0" layoutInCell="1" allowOverlap="1" wp14:anchorId="328FB6F3" wp14:editId="24DC2D77">
                <wp:simplePos x="0" y="0"/>
                <wp:positionH relativeFrom="column">
                  <wp:posOffset>3651126</wp:posOffset>
                </wp:positionH>
                <wp:positionV relativeFrom="paragraph">
                  <wp:posOffset>1147088</wp:posOffset>
                </wp:positionV>
                <wp:extent cx="0" cy="116805"/>
                <wp:effectExtent l="0" t="0" r="38100" b="36195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8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8DD219" id="Straight Connector 12" o:spid="_x0000_s1026" style="position:absolute;z-index:25162496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287.5pt,90.3pt" to="287.5pt,9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 wp14:anchorId="44C06C26" wp14:editId="56C2F1DC">
                <wp:simplePos x="0" y="0"/>
                <wp:positionH relativeFrom="column">
                  <wp:posOffset>2908920</wp:posOffset>
                </wp:positionH>
                <wp:positionV relativeFrom="paragraph">
                  <wp:posOffset>1244600</wp:posOffset>
                </wp:positionV>
                <wp:extent cx="222250" cy="215900"/>
                <wp:effectExtent l="0" t="0" r="0" b="6985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7CF85E5" w14:textId="00521E2F" w:rsidR="0028531D" w:rsidRPr="0028531D" w:rsidRDefault="00E445C8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199" w:dyaOrig="278" w14:anchorId="4FBC0319">
                                <v:shape id="_x0000_i1032" type="#_x0000_t75" style="width:9.95pt;height:13.9pt">
                                  <v:imagedata r:id="rId21" o:title=""/>
                                </v:shape>
                                <o:OLEObject Type="Embed" ProgID="Equation.DSMT4" ShapeID="_x0000_i1032" DrawAspect="Content" ObjectID="_1754981402" r:id="rId2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C06C26" id="Text Box 6" o:spid="_x0000_s1095" type="#_x0000_t202" style="position:absolute;margin-left:229.05pt;margin-top:98pt;width:17.5pt;height:17pt;z-index:251622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" filled="f" stroked="f" strokeweight=".5pt">
                <v:textbox style="mso-fit-shape-to-text:t" inset="0,0,0,0">
                  <w:txbxContent>
                    <w:p w14:paraId="17CF85E5" w14:textId="00521E2F" w:rsidR="0028531D" w:rsidRPr="0028531D" w:rsidRDefault="00E445C8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199" w:dyaOrig="278" w14:anchorId="4FBC0319">
                          <v:shape id="_x0000_i1032" type="#_x0000_t75" style="width:9.95pt;height:13.9pt">
                            <v:imagedata r:id="rId21" o:title=""/>
                          </v:shape>
                          <o:OLEObject Type="Embed" ProgID="Equation.DSMT4" ShapeID="_x0000_i1032" DrawAspect="Content" ObjectID="_1754981402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299" distR="114299" simplePos="0" relativeHeight="251623936" behindDoc="0" locked="0" layoutInCell="1" allowOverlap="1" wp14:anchorId="446E8CCB" wp14:editId="0FC57312">
                <wp:simplePos x="0" y="0"/>
                <wp:positionH relativeFrom="column">
                  <wp:posOffset>2969260</wp:posOffset>
                </wp:positionH>
                <wp:positionV relativeFrom="paragraph">
                  <wp:posOffset>1147752</wp:posOffset>
                </wp:positionV>
                <wp:extent cx="0" cy="116205"/>
                <wp:effectExtent l="0" t="0" r="38100" b="36195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821CB4" id="Straight Connector 7" o:spid="_x0000_s1026" style="position:absolute;z-index:2516239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233.8pt,90.35pt" to="233.8pt,9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299" distR="114299" simplePos="0" relativeHeight="251627008" behindDoc="0" locked="0" layoutInCell="1" allowOverlap="1" wp14:anchorId="5160C6AE" wp14:editId="1392545D">
                <wp:simplePos x="0" y="0"/>
                <wp:positionH relativeFrom="column">
                  <wp:posOffset>1599631</wp:posOffset>
                </wp:positionH>
                <wp:positionV relativeFrom="paragraph">
                  <wp:posOffset>1156970</wp:posOffset>
                </wp:positionV>
                <wp:extent cx="0" cy="116205"/>
                <wp:effectExtent l="0" t="0" r="38100" b="36195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90D66B" id="Straight Connector 16" o:spid="_x0000_s1026" style="position:absolute;z-index:25162700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125.95pt,91.1pt" to="125.95pt,10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299" distR="114299" simplePos="0" relativeHeight="251628032" behindDoc="0" locked="0" layoutInCell="1" allowOverlap="1" wp14:anchorId="519E46FA" wp14:editId="6FBB1DE4">
                <wp:simplePos x="0" y="0"/>
                <wp:positionH relativeFrom="column">
                  <wp:posOffset>2286266</wp:posOffset>
                </wp:positionH>
                <wp:positionV relativeFrom="paragraph">
                  <wp:posOffset>1158875</wp:posOffset>
                </wp:positionV>
                <wp:extent cx="0" cy="116205"/>
                <wp:effectExtent l="0" t="0" r="38100" b="36195"/>
                <wp:wrapNone/>
                <wp:docPr id="17" name="Straight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13E431" id="Straight Connector 17" o:spid="_x0000_s1026" style="position:absolute;z-index:2516280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180pt,91.25pt" to="180pt,10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06E1073F" wp14:editId="1F7A0E83">
                <wp:simplePos x="0" y="0"/>
                <wp:positionH relativeFrom="column">
                  <wp:posOffset>2098129</wp:posOffset>
                </wp:positionH>
                <wp:positionV relativeFrom="paragraph">
                  <wp:posOffset>1244600</wp:posOffset>
                </wp:positionV>
                <wp:extent cx="222250" cy="216353"/>
                <wp:effectExtent l="0" t="0" r="2540" b="12700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900D09C" w14:textId="2B18E15C" w:rsidR="00735B97" w:rsidRPr="0028531D" w:rsidRDefault="00E445C8" w:rsidP="003C3625">
                            <w:pPr>
                              <w:jc w:val="center"/>
                            </w:pPr>
                            <w:r w:rsidRPr="00E445C8">
                              <w:rPr>
                                <w:position w:val="-6"/>
                              </w:rPr>
                              <w:object w:dxaOrig="606" w:dyaOrig="196" w14:anchorId="37EFE3BE">
                                <v:shape id="_x0000_i1034" type="#_x0000_t75" style="width:30.3pt;height:9.8pt">
                                  <v:imagedata r:id="rId24" o:title=""/>
                                </v:shape>
                                <o:OLEObject Type="Embed" ProgID="Equation.DSMT4" ShapeID="_x0000_i1034" DrawAspect="Content" ObjectID="_1754981403" r:id="rId2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E1073F" id="Text Box 21" o:spid="_x0000_s1096" type="#_x0000_t202" style="position:absolute;margin-left:165.2pt;margin-top:98pt;width:17.5pt;height:17.05pt;z-index:251631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" filled="f" stroked="f" strokeweight=".5pt">
                <v:textbox style="mso-fit-shape-to-text:t" inset="0,0,0,0">
                  <w:txbxContent>
                    <w:p w14:paraId="0900D09C" w14:textId="2B18E15C" w:rsidR="00735B97" w:rsidRPr="0028531D" w:rsidRDefault="00E445C8" w:rsidP="003C3625">
                      <w:pPr>
                        <w:jc w:val="center"/>
                      </w:pPr>
                      <w:r w:rsidRPr="00E445C8">
                        <w:rPr>
                          <w:position w:val="-6"/>
                        </w:rPr>
                        <w:object w:dxaOrig="606" w:dyaOrig="196" w14:anchorId="37EFE3BE">
                          <v:shape id="_x0000_i1034" type="#_x0000_t75" style="width:30.3pt;height:9.8pt">
                            <v:imagedata r:id="rId24" o:title=""/>
                          </v:shape>
                          <o:OLEObject Type="Embed" ProgID="Equation.DSMT4" ShapeID="_x0000_i1034" DrawAspect="Content" ObjectID="_1754981403" r:id="rId2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 wp14:anchorId="17C77C42" wp14:editId="288B721C">
                <wp:simplePos x="0" y="0"/>
                <wp:positionH relativeFrom="column">
                  <wp:posOffset>1546890</wp:posOffset>
                </wp:positionH>
                <wp:positionV relativeFrom="paragraph">
                  <wp:posOffset>1244600</wp:posOffset>
                </wp:positionV>
                <wp:extent cx="222250" cy="183816"/>
                <wp:effectExtent l="0" t="0" r="10160" b="6985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1838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494F66" w14:textId="51289D72" w:rsidR="00735B97" w:rsidRPr="0028531D" w:rsidRDefault="00E445C8" w:rsidP="003C3625">
                            <w:pPr>
                              <w:jc w:val="center"/>
                            </w:pPr>
                            <w:r w:rsidRPr="00E445C8">
                              <w:rPr>
                                <w:position w:val="-6"/>
                              </w:rPr>
                              <w:object w:dxaOrig="603" w:dyaOrig="196" w14:anchorId="789D22B4">
                                <v:shape id="_x0000_i1036" type="#_x0000_t75" style="width:30.15pt;height:9.8pt">
                                  <v:imagedata r:id="rId27" o:title=""/>
                                </v:shape>
                                <o:OLEObject Type="Embed" ProgID="Equation.DSMT4" ShapeID="_x0000_i1036" DrawAspect="Content" ObjectID="_1754981404" r:id="rId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C77C42" id="Text Box 22" o:spid="_x0000_s1097" type="#_x0000_t202" style="position:absolute;margin-left:121.8pt;margin-top:98pt;width:17.5pt;height:14.45pt;z-index:251632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" filled="f" stroked="f" strokeweight=".5pt">
                <v:textbox inset="0,0,0,0">
                  <w:txbxContent>
                    <w:p w14:paraId="3F494F66" w14:textId="51289D72" w:rsidR="00735B97" w:rsidRPr="0028531D" w:rsidRDefault="00E445C8" w:rsidP="003C3625">
                      <w:pPr>
                        <w:jc w:val="center"/>
                      </w:pPr>
                      <w:r w:rsidRPr="00E445C8">
                        <w:rPr>
                          <w:position w:val="-6"/>
                        </w:rPr>
                        <w:object w:dxaOrig="603" w:dyaOrig="196" w14:anchorId="789D22B4">
                          <v:shape id="_x0000_i1036" type="#_x0000_t75" style="width:30.15pt;height:9.8pt">
                            <v:imagedata r:id="rId27" o:title=""/>
                          </v:shape>
                          <o:OLEObject Type="Embed" ProgID="Equation.DSMT4" ShapeID="_x0000_i1036" DrawAspect="Content" ObjectID="_1754981404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445C8">
        <w:rPr>
          <w:noProof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 wp14:anchorId="2A7EE4FE" wp14:editId="08A570B2">
                <wp:simplePos x="0" y="0"/>
                <wp:positionH relativeFrom="column">
                  <wp:posOffset>2763520</wp:posOffset>
                </wp:positionH>
                <wp:positionV relativeFrom="paragraph">
                  <wp:posOffset>1993900</wp:posOffset>
                </wp:positionV>
                <wp:extent cx="222250" cy="215900"/>
                <wp:effectExtent l="0" t="0" r="2540" b="1270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A41DA7" w14:textId="77777777" w:rsidR="00E445C8" w:rsidRPr="0028531D" w:rsidRDefault="00E445C8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316" w:dyaOrig="158" w14:anchorId="60A8ED4A">
                                <v:shape id="_x0000_i1038" type="#_x0000_t75" style="width:15.8pt;height:7.9pt">
                                  <v:imagedata r:id="rId30" o:title=""/>
                                </v:shape>
                                <o:OLEObject Type="Embed" ProgID="Equation.DSMT4" ShapeID="_x0000_i1038" DrawAspect="Content" ObjectID="_1754981405" r:id="rId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7EE4FE" id="Text Box 9" o:spid="_x0000_s1098" type="#_x0000_t202" style="position:absolute;margin-left:217.6pt;margin-top:157pt;width:17.5pt;height:17pt;z-index:251633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" filled="f" stroked="f" strokeweight=".5pt">
                <v:textbox inset="0,0,0,0">
                  <w:txbxContent>
                    <w:p w14:paraId="4BA41DA7" w14:textId="77777777" w:rsidR="00E445C8" w:rsidRPr="0028531D" w:rsidRDefault="00E445C8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316" w:dyaOrig="158" w14:anchorId="60A8ED4A">
                          <v:shape id="_x0000_i1038" type="#_x0000_t75" style="width:15.8pt;height:7.9pt">
                            <v:imagedata r:id="rId30" o:title=""/>
                          </v:shape>
                          <o:OLEObject Type="Embed" ProgID="Equation.DSMT4" ShapeID="_x0000_i1038" DrawAspect="Content" ObjectID="_1754981405" r:id="rId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445C8">
        <w:rPr>
          <w:noProof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30D16C46" wp14:editId="4DE10BF1">
                <wp:simplePos x="0" y="0"/>
                <wp:positionH relativeFrom="column">
                  <wp:posOffset>3784600</wp:posOffset>
                </wp:positionH>
                <wp:positionV relativeFrom="paragraph">
                  <wp:posOffset>1993900</wp:posOffset>
                </wp:positionV>
                <wp:extent cx="222250" cy="215900"/>
                <wp:effectExtent l="0" t="0" r="2540" b="1270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4C04A3A" w14:textId="77777777" w:rsidR="00E445C8" w:rsidRPr="0028531D" w:rsidRDefault="00E445C8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337" w:dyaOrig="158" w14:anchorId="47FECB0B">
                                <v:shape id="_x0000_i1040" type="#_x0000_t75" style="width:16.85pt;height:7.9pt">
                                  <v:imagedata r:id="rId33" o:title=""/>
                                </v:shape>
                                <o:OLEObject Type="Embed" ProgID="Equation.DSMT4" ShapeID="_x0000_i1040" DrawAspect="Content" ObjectID="_1754981406" r:id="rId3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D16C46" id="Text Box 10" o:spid="_x0000_s1099" type="#_x0000_t202" style="position:absolute;margin-left:298pt;margin-top:157pt;width:17.5pt;height:17pt;z-index:251634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" filled="f" stroked="f" strokeweight=".5pt">
                <v:textbox style="mso-fit-shape-to-text:t" inset="0,0,0,0">
                  <w:txbxContent>
                    <w:p w14:paraId="14C04A3A" w14:textId="77777777" w:rsidR="00E445C8" w:rsidRPr="0028531D" w:rsidRDefault="00E445C8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337" w:dyaOrig="158" w14:anchorId="47FECB0B">
                          <v:shape id="_x0000_i1040" type="#_x0000_t75" style="width:16.85pt;height:7.9pt">
                            <v:imagedata r:id="rId33" o:title=""/>
                          </v:shape>
                          <o:OLEObject Type="Embed" ProgID="Equation.DSMT4" ShapeID="_x0000_i1040" DrawAspect="Content" ObjectID="_1754981406" r:id="rId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445C8">
        <w:rPr>
          <w:noProof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 wp14:anchorId="6A9D9E2A" wp14:editId="4D940DFE">
                <wp:simplePos x="0" y="0"/>
                <wp:positionH relativeFrom="column">
                  <wp:posOffset>3264535</wp:posOffset>
                </wp:positionH>
                <wp:positionV relativeFrom="paragraph">
                  <wp:posOffset>2025650</wp:posOffset>
                </wp:positionV>
                <wp:extent cx="222250" cy="215900"/>
                <wp:effectExtent l="0" t="0" r="2540" b="1270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6B7449A" w14:textId="77777777" w:rsidR="00E445C8" w:rsidRPr="0028531D" w:rsidRDefault="00E445C8" w:rsidP="003C3625">
                            <w:pPr>
                              <w:jc w:val="center"/>
                            </w:pPr>
                            <w:r w:rsidRPr="00735B97">
                              <w:rPr>
                                <w:position w:val="-18"/>
                              </w:rPr>
                              <w:object w:dxaOrig="427" w:dyaOrig="272" w14:anchorId="18A2C048">
                                <v:shape id="_x0000_i1042" type="#_x0000_t75" style="width:21.35pt;height:13.6pt">
                                  <v:imagedata r:id="rId36" o:title=""/>
                                </v:shape>
                                <o:OLEObject Type="Embed" ProgID="Equation.DSMT4" ShapeID="_x0000_i1042" DrawAspect="Content" ObjectID="_1754981407" r:id="rId3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9D9E2A" id="Text Box 11" o:spid="_x0000_s1100" type="#_x0000_t202" style="position:absolute;margin-left:257.05pt;margin-top:159.5pt;width:17.5pt;height:17pt;z-index:251635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" filled="f" stroked="f" strokeweight=".5pt">
                <v:textbox style="mso-fit-shape-to-text:t" inset="0,0,0,0">
                  <w:txbxContent>
                    <w:p w14:paraId="36B7449A" w14:textId="77777777" w:rsidR="00E445C8" w:rsidRPr="0028531D" w:rsidRDefault="00E445C8" w:rsidP="003C3625">
                      <w:pPr>
                        <w:jc w:val="center"/>
                      </w:pPr>
                      <w:r w:rsidRPr="00735B97">
                        <w:rPr>
                          <w:position w:val="-18"/>
                        </w:rPr>
                        <w:object w:dxaOrig="427" w:dyaOrig="272" w14:anchorId="18A2C048">
                          <v:shape id="_x0000_i1042" type="#_x0000_t75" style="width:21.35pt;height:13.6pt">
                            <v:imagedata r:id="rId36" o:title=""/>
                          </v:shape>
                          <o:OLEObject Type="Embed" ProgID="Equation.DSMT4" ShapeID="_x0000_i1042" DrawAspect="Content" ObjectID="_1754981407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445C8">
        <w:rPr>
          <w:noProof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411A6B07" wp14:editId="43E9A343">
                <wp:simplePos x="0" y="0"/>
                <wp:positionH relativeFrom="column">
                  <wp:posOffset>2200910</wp:posOffset>
                </wp:positionH>
                <wp:positionV relativeFrom="paragraph">
                  <wp:posOffset>2025650</wp:posOffset>
                </wp:positionV>
                <wp:extent cx="222250" cy="215900"/>
                <wp:effectExtent l="0" t="0" r="2540" b="1270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2722A0" w14:textId="77777777" w:rsidR="00E445C8" w:rsidRPr="0028531D" w:rsidRDefault="00E445C8" w:rsidP="003C3625">
                            <w:pPr>
                              <w:jc w:val="center"/>
                            </w:pPr>
                            <w:r w:rsidRPr="00735B97">
                              <w:rPr>
                                <w:position w:val="-18"/>
                              </w:rPr>
                              <w:object w:dxaOrig="518" w:dyaOrig="272" w14:anchorId="49A702E7">
                                <v:shape id="_x0000_i1044" type="#_x0000_t75" style="width:25.9pt;height:13.6pt">
                                  <v:imagedata r:id="rId39" o:title=""/>
                                </v:shape>
                                <o:OLEObject Type="Embed" ProgID="Equation.DSMT4" ShapeID="_x0000_i1044" DrawAspect="Content" ObjectID="_1754981408" r:id="rId4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1A6B07" id="Text Box 14" o:spid="_x0000_s1101" type="#_x0000_t202" style="position:absolute;margin-left:173.3pt;margin-top:159.5pt;width:17.5pt;height:17pt;z-index:251636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" filled="f" stroked="f" strokeweight=".5pt">
                <v:textbox style="mso-fit-shape-to-text:t" inset="0,0,0,0">
                  <w:txbxContent>
                    <w:p w14:paraId="272722A0" w14:textId="77777777" w:rsidR="00E445C8" w:rsidRPr="0028531D" w:rsidRDefault="00E445C8" w:rsidP="003C3625">
                      <w:pPr>
                        <w:jc w:val="center"/>
                      </w:pPr>
                      <w:r w:rsidRPr="00735B97">
                        <w:rPr>
                          <w:position w:val="-18"/>
                        </w:rPr>
                        <w:object w:dxaOrig="518" w:dyaOrig="272" w14:anchorId="49A702E7">
                          <v:shape id="_x0000_i1044" type="#_x0000_t75" style="width:25.9pt;height:13.6pt">
                            <v:imagedata r:id="rId39" o:title=""/>
                          </v:shape>
                          <o:OLEObject Type="Embed" ProgID="Equation.DSMT4" ShapeID="_x0000_i1044" DrawAspect="Content" ObjectID="_1754981408" r:id="rId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445C8">
        <w:rPr>
          <w:noProof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700C74AC" wp14:editId="752920F2">
                <wp:simplePos x="0" y="0"/>
                <wp:positionH relativeFrom="column">
                  <wp:posOffset>1685290</wp:posOffset>
                </wp:positionH>
                <wp:positionV relativeFrom="paragraph">
                  <wp:posOffset>1994234</wp:posOffset>
                </wp:positionV>
                <wp:extent cx="222250" cy="216353"/>
                <wp:effectExtent l="0" t="0" r="2540" b="1270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97F7B6E" w14:textId="77777777" w:rsidR="00E445C8" w:rsidRPr="0028531D" w:rsidRDefault="00E445C8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419" w:dyaOrig="158" w14:anchorId="69854A47">
                                <v:shape id="_x0000_i1046" type="#_x0000_t75" style="width:20.95pt;height:7.9pt">
                                  <v:imagedata r:id="rId42" o:title=""/>
                                </v:shape>
                                <o:OLEObject Type="Embed" ProgID="Equation.DSMT4" ShapeID="_x0000_i1046" DrawAspect="Content" ObjectID="_1754981409" r:id="rId4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0C74AC" id="Text Box 15" o:spid="_x0000_s1102" type="#_x0000_t202" style="position:absolute;margin-left:132.7pt;margin-top:157.05pt;width:17.5pt;height:17.05pt;z-index:251637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" filled="f" stroked="f" strokeweight=".5pt">
                <v:textbox style="mso-fit-shape-to-text:t" inset="0,0,0,0">
                  <w:txbxContent>
                    <w:p w14:paraId="397F7B6E" w14:textId="77777777" w:rsidR="00E445C8" w:rsidRPr="0028531D" w:rsidRDefault="00E445C8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419" w:dyaOrig="158" w14:anchorId="69854A47">
                          <v:shape id="_x0000_i1046" type="#_x0000_t75" style="width:20.95pt;height:7.9pt">
                            <v:imagedata r:id="rId42" o:title=""/>
                          </v:shape>
                          <o:OLEObject Type="Embed" ProgID="Equation.DSMT4" ShapeID="_x0000_i1046" DrawAspect="Content" ObjectID="_1754981409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16D32">
        <w:rPr>
          <w:noProof/>
        </w:rPr>
        <mc:AlternateContent>
          <mc:Choice Requires="wps">
            <w:drawing>
              <wp:anchor distT="0" distB="0" distL="114300" distR="114300" simplePos="0" relativeHeight="251617792" behindDoc="0" locked="0" layoutInCell="1" allowOverlap="1" wp14:anchorId="0A7B5B2E" wp14:editId="215E92B7">
                <wp:simplePos x="0" y="0"/>
                <wp:positionH relativeFrom="column">
                  <wp:posOffset>407035</wp:posOffset>
                </wp:positionH>
                <wp:positionV relativeFrom="paragraph">
                  <wp:posOffset>742950</wp:posOffset>
                </wp:positionV>
                <wp:extent cx="760730" cy="143510"/>
                <wp:effectExtent l="1270" t="4445" r="0" b="0"/>
                <wp:wrapNone/>
                <wp:docPr id="4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760730" cy="14351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100000"/>
                              <a:lumOff val="0"/>
                            </a:schemeClr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CE31E3A" id="Rectangle 7" o:spid="_x0000_s1026" style="position:absolute;margin-left:32.05pt;margin-top:58.5pt;width:59.9pt;height:11.3pt;rotation:90;z-index: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" fillcolor="black [3213]" stroked="f" strokeweight="1pt">
                <v:fill r:id="rId5" o:title="" color2="white [3212]" type="pattern"/>
              </v:rect>
            </w:pict>
          </mc:Fallback>
        </mc:AlternateContent>
      </w:r>
      <w:r w:rsidR="00316D32">
        <w:rPr>
          <w:noProof/>
        </w:rPr>
        <mc:AlternateContent>
          <mc:Choice Requires="wps">
            <w:drawing>
              <wp:anchor distT="0" distB="0" distL="114299" distR="114299" simplePos="0" relativeHeight="251618816" behindDoc="0" locked="0" layoutInCell="1" allowOverlap="1" wp14:anchorId="6389F60C" wp14:editId="442F2828">
                <wp:simplePos x="0" y="0"/>
                <wp:positionH relativeFrom="column">
                  <wp:posOffset>478789</wp:posOffset>
                </wp:positionH>
                <wp:positionV relativeFrom="paragraph">
                  <wp:posOffset>814705</wp:posOffset>
                </wp:positionV>
                <wp:extent cx="760730" cy="0"/>
                <wp:effectExtent l="0" t="381000" r="0" b="38100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5400000">
                          <a:off x="0" y="0"/>
                          <a:ext cx="76073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43F6F9" id="Straight Connector 3" o:spid="_x0000_s1026" style="position:absolute;rotation:90;z-index:25161881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37.7pt,64.15pt" to="97.6pt,6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" strokecolor="black [3213]" strokeweight="1.5pt">
                <v:stroke joinstyle="miter"/>
                <o:lock v:ext="edit" shapetype="f"/>
              </v:line>
            </w:pict>
          </mc:Fallback>
        </mc:AlternateContent>
      </w:r>
      <w:r w:rsidR="00316D32">
        <w:rPr>
          <w:noProof/>
        </w:rPr>
        <mc:AlternateContent>
          <mc:Choice Requires="wps">
            <w:drawing>
              <wp:anchor distT="0" distB="0" distL="114299" distR="114299" simplePos="0" relativeHeight="251620864" behindDoc="0" locked="0" layoutInCell="1" allowOverlap="1" wp14:anchorId="53415604" wp14:editId="710771DC">
                <wp:simplePos x="0" y="0"/>
                <wp:positionH relativeFrom="column">
                  <wp:posOffset>3041014</wp:posOffset>
                </wp:positionH>
                <wp:positionV relativeFrom="paragraph">
                  <wp:posOffset>497205</wp:posOffset>
                </wp:positionV>
                <wp:extent cx="0" cy="207010"/>
                <wp:effectExtent l="76200" t="0" r="38100" b="4064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20701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993CEFA" id="Straight Connector 2" o:spid="_x0000_s1026" style="position:absolute;z-index:25162086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239.45pt,39.15pt" to="239.45pt,5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" strokecolor="black [3213]" strokeweight="2pt">
                <v:stroke endarrow="classic" joinstyle="miter"/>
                <o:lock v:ext="edit" shapetype="f"/>
              </v:line>
            </w:pict>
          </mc:Fallback>
        </mc:AlternateContent>
      </w:r>
      <w:r w:rsidR="00316D32">
        <w:rPr>
          <w:noProof/>
        </w:rPr>
        <mc:AlternateContent>
          <mc:Choice Requires="wps">
            <w:drawing>
              <wp:anchor distT="0" distB="0" distL="114300" distR="114300" simplePos="0" relativeHeight="251619840" behindDoc="0" locked="0" layoutInCell="1" allowOverlap="1" wp14:anchorId="5433DB4A" wp14:editId="602470C7">
                <wp:simplePos x="0" y="0"/>
                <wp:positionH relativeFrom="column">
                  <wp:posOffset>2178050</wp:posOffset>
                </wp:positionH>
                <wp:positionV relativeFrom="paragraph">
                  <wp:posOffset>307340</wp:posOffset>
                </wp:positionV>
                <wp:extent cx="1742440" cy="431165"/>
                <wp:effectExtent l="0" t="0" r="0" b="698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742440" cy="431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FA2B6AB" w14:textId="4813524E" w:rsidR="003C3625" w:rsidRPr="003C3625" w:rsidRDefault="003C3625" w:rsidP="003C3625">
                            <w:pPr>
                              <w:jc w:val="center"/>
                              <w:rPr>
                                <w:u w:val="single"/>
                              </w:rPr>
                            </w:pPr>
                            <w:r w:rsidRPr="003C3625">
                              <w:rPr>
                                <w:u w:val="single"/>
                              </w:rPr>
                              <w:t xml:space="preserve">Initial </w:t>
                            </w:r>
                            <w:r w:rsidR="004B2E33">
                              <w:rPr>
                                <w:u w:val="single"/>
                              </w:rPr>
                              <w:t>P</w:t>
                            </w:r>
                            <w:r w:rsidRPr="003C3625">
                              <w:rPr>
                                <w:u w:val="single"/>
                              </w:rPr>
                              <w:t>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33DB4A" id="Text Box 1" o:spid="_x0000_s1103" type="#_x0000_t202" style="position:absolute;margin-left:171.5pt;margin-top:24.2pt;width:137.2pt;height:33.95pt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" fillcolor="white [3201]" strokeweight=".5pt">
                <v:path arrowok="t"/>
                <v:textbox>
                  <w:txbxContent>
                    <w:p w14:paraId="7FA2B6AB" w14:textId="4813524E" w:rsidR="003C3625" w:rsidRPr="003C3625" w:rsidRDefault="003C3625" w:rsidP="003C3625">
                      <w:pPr>
                        <w:jc w:val="center"/>
                        <w:rPr>
                          <w:u w:val="single"/>
                        </w:rPr>
                      </w:pPr>
                      <w:r w:rsidRPr="003C3625">
                        <w:rPr>
                          <w:u w:val="single"/>
                        </w:rPr>
                        <w:t xml:space="preserve">Initial </w:t>
                      </w:r>
                      <w:r w:rsidR="004B2E33">
                        <w:rPr>
                          <w:u w:val="single"/>
                        </w:rPr>
                        <w:t>P</w:t>
                      </w:r>
                      <w:r w:rsidRPr="003C3625">
                        <w:rPr>
                          <w:u w:val="single"/>
                        </w:rPr>
                        <w:t>osition</w:t>
                      </w:r>
                    </w:p>
                  </w:txbxContent>
                </v:textbox>
              </v:shape>
            </w:pict>
          </mc:Fallback>
        </mc:AlternateContent>
      </w:r>
    </w:p>
    <w:sectPr w:rsidR="003C5FCB" w:rsidRPr="005028EC" w:rsidSect="0028531D">
      <w:pgSz w:w="11906" w:h="16838"/>
      <w:pgMar w:top="720" w:right="1106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6D40"/>
    <w:rsid w:val="00042667"/>
    <w:rsid w:val="00086448"/>
    <w:rsid w:val="000D6462"/>
    <w:rsid w:val="000E294A"/>
    <w:rsid w:val="0013499A"/>
    <w:rsid w:val="0018046B"/>
    <w:rsid w:val="00193AC4"/>
    <w:rsid w:val="00197C07"/>
    <w:rsid w:val="001A5753"/>
    <w:rsid w:val="001B4A46"/>
    <w:rsid w:val="001F3C61"/>
    <w:rsid w:val="00210908"/>
    <w:rsid w:val="00231798"/>
    <w:rsid w:val="0024310B"/>
    <w:rsid w:val="00243C17"/>
    <w:rsid w:val="0028531D"/>
    <w:rsid w:val="00293B0A"/>
    <w:rsid w:val="002A0456"/>
    <w:rsid w:val="00316D32"/>
    <w:rsid w:val="003733A7"/>
    <w:rsid w:val="003A2C36"/>
    <w:rsid w:val="003C3625"/>
    <w:rsid w:val="003C5FCB"/>
    <w:rsid w:val="00473D8D"/>
    <w:rsid w:val="004B2E33"/>
    <w:rsid w:val="004B2F13"/>
    <w:rsid w:val="004D18B8"/>
    <w:rsid w:val="004F4C35"/>
    <w:rsid w:val="005028EC"/>
    <w:rsid w:val="00561D16"/>
    <w:rsid w:val="005B6C2F"/>
    <w:rsid w:val="00735B97"/>
    <w:rsid w:val="007B17E3"/>
    <w:rsid w:val="00822AE6"/>
    <w:rsid w:val="008A15F5"/>
    <w:rsid w:val="0091442D"/>
    <w:rsid w:val="00915337"/>
    <w:rsid w:val="00920DDE"/>
    <w:rsid w:val="00950966"/>
    <w:rsid w:val="009B49C7"/>
    <w:rsid w:val="009D7029"/>
    <w:rsid w:val="009F4B70"/>
    <w:rsid w:val="00A17C78"/>
    <w:rsid w:val="00A253E5"/>
    <w:rsid w:val="00A2607F"/>
    <w:rsid w:val="00A5629B"/>
    <w:rsid w:val="00AA043B"/>
    <w:rsid w:val="00AB77D5"/>
    <w:rsid w:val="00AD34B7"/>
    <w:rsid w:val="00B04146"/>
    <w:rsid w:val="00B328C1"/>
    <w:rsid w:val="00BB5DD4"/>
    <w:rsid w:val="00BE52F2"/>
    <w:rsid w:val="00C43506"/>
    <w:rsid w:val="00CB4847"/>
    <w:rsid w:val="00D069CE"/>
    <w:rsid w:val="00D32D62"/>
    <w:rsid w:val="00D415E5"/>
    <w:rsid w:val="00D9631C"/>
    <w:rsid w:val="00E129A3"/>
    <w:rsid w:val="00E445C8"/>
    <w:rsid w:val="00E86E3F"/>
    <w:rsid w:val="00EA42D1"/>
    <w:rsid w:val="00EF29C6"/>
    <w:rsid w:val="00F23E93"/>
    <w:rsid w:val="00F34212"/>
    <w:rsid w:val="00FE6D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73E3E6"/>
  <w15:docId w15:val="{B3133A31-0F25-4D4A-82A5-E39113EE9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B49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oleObject" Target="embeddings/oleObject19.bin"/><Relationship Id="rId42" Type="http://schemas.openxmlformats.org/officeDocument/2006/relationships/image" Target="media/image1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3.bin"/><Relationship Id="rId45" Type="http://schemas.openxmlformats.org/officeDocument/2006/relationships/fontTable" Target="fontTable.xml"/><Relationship Id="rId5" Type="http://schemas.openxmlformats.org/officeDocument/2006/relationships/image" Target="media/image2.gi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6.bin"/><Relationship Id="rId4" Type="http://schemas.openxmlformats.org/officeDocument/2006/relationships/image" Target="media/image1.gif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2.bin"/><Relationship Id="rId46" Type="http://schemas.openxmlformats.org/officeDocument/2006/relationships/theme" Target="theme/theme1.xml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tx1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 w="6350">
          <a:noFill/>
        </a:ln>
      </a:spPr>
      <a:bodyPr wrap="square" lIns="0" tIns="0" rIns="0" bIns="0" rtlCol="0"/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18</TotalTime>
  <Pages>1</Pages>
  <Words>60</Words>
  <Characters>34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heshanand Acharya</dc:creator>
  <cp:keywords/>
  <dc:description/>
  <cp:lastModifiedBy>Asheshanand Acharya</cp:lastModifiedBy>
  <cp:revision>39</cp:revision>
  <dcterms:created xsi:type="dcterms:W3CDTF">2023-03-14T17:23:00Z</dcterms:created>
  <dcterms:modified xsi:type="dcterms:W3CDTF">2023-08-31T0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